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 bookmarkIdSeed="3">
  <p:sldMasterIdLst>
    <p:sldMasterId id="2147483660" r:id="rId1"/>
  </p:sldMasterIdLst>
  <p:notesMasterIdLst>
    <p:notesMasterId r:id="rId18"/>
  </p:notesMasterIdLst>
  <p:sldIdLst>
    <p:sldId id="256" r:id="rId2"/>
    <p:sldId id="313" r:id="rId3"/>
    <p:sldId id="321" r:id="rId4"/>
    <p:sldId id="336" r:id="rId5"/>
    <p:sldId id="342" r:id="rId6"/>
    <p:sldId id="343" r:id="rId7"/>
    <p:sldId id="344" r:id="rId8"/>
    <p:sldId id="372" r:id="rId9"/>
    <p:sldId id="329" r:id="rId10"/>
    <p:sldId id="376" r:id="rId11"/>
    <p:sldId id="377" r:id="rId12"/>
    <p:sldId id="361" r:id="rId13"/>
    <p:sldId id="331" r:id="rId14"/>
    <p:sldId id="378" r:id="rId15"/>
    <p:sldId id="379" r:id="rId16"/>
    <p:sldId id="320" r:id="rId17"/>
  </p:sldIdLst>
  <p:sldSz cx="9144000" cy="6858000" type="screen4x3"/>
  <p:notesSz cx="6735763" cy="9799638"/>
  <p:custDataLst>
    <p:tags r:id="rId19"/>
  </p:custDataLst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>
        <p15:guide id="1" orient="horz" pos="3087" userDrawn="1">
          <p15:clr>
            <a:srgbClr val="A4A3A4"/>
          </p15:clr>
        </p15:guide>
        <p15:guide id="2" pos="2122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E9335"/>
    <a:srgbClr val="276D3F"/>
    <a:srgbClr val="3F762B"/>
    <a:srgbClr val="8F4982"/>
    <a:srgbClr val="FFF7DD"/>
    <a:srgbClr val="FFE5E5"/>
    <a:srgbClr val="EDE2F6"/>
    <a:srgbClr val="C89800"/>
    <a:srgbClr val="067639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15" autoAdjust="0"/>
    <p:restoredTop sz="95117" autoAdjust="0"/>
  </p:normalViewPr>
  <p:slideViewPr>
    <p:cSldViewPr snapToGrid="0" snapToObjects="1">
      <p:cViewPr varScale="1">
        <p:scale>
          <a:sx n="85" d="100"/>
          <a:sy n="85" d="100"/>
        </p:scale>
        <p:origin x="1272" y="2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 snapToObjects="1" showGuides="1">
      <p:cViewPr varScale="1">
        <p:scale>
          <a:sx n="87" d="100"/>
          <a:sy n="87" d="100"/>
        </p:scale>
        <p:origin x="3904" y="184"/>
      </p:cViewPr>
      <p:guideLst>
        <p:guide orient="horz" pos="3087"/>
        <p:guide pos="212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8831" cy="491684"/>
          </a:xfrm>
          <a:prstGeom prst="rect">
            <a:avLst/>
          </a:prstGeom>
        </p:spPr>
        <p:txBody>
          <a:bodyPr vert="horz" lIns="91428" tIns="45715" rIns="91428" bIns="45715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15374" y="0"/>
            <a:ext cx="2918831" cy="491684"/>
          </a:xfrm>
          <a:prstGeom prst="rect">
            <a:avLst/>
          </a:prstGeom>
        </p:spPr>
        <p:txBody>
          <a:bodyPr vert="horz" lIns="91428" tIns="45715" rIns="91428" bIns="45715" rtlCol="0"/>
          <a:lstStyle>
            <a:lvl1pPr algn="r">
              <a:defRPr sz="1200"/>
            </a:lvl1pPr>
          </a:lstStyle>
          <a:p>
            <a:fld id="{0C1887DE-3F12-D74A-8FD6-D6755CBC1A56}" type="datetimeFigureOut">
              <a:rPr lang="ru-RU" smtClean="0"/>
              <a:pPr/>
              <a:t>03.12.2018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63638" y="1225550"/>
            <a:ext cx="4408487" cy="33067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28" tIns="45715" rIns="91428" bIns="45715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73577" y="4716076"/>
            <a:ext cx="5388610" cy="3858607"/>
          </a:xfrm>
          <a:prstGeom prst="rect">
            <a:avLst/>
          </a:prstGeom>
        </p:spPr>
        <p:txBody>
          <a:bodyPr vert="horz" lIns="91428" tIns="45715" rIns="91428" bIns="45715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307957"/>
            <a:ext cx="2918831" cy="491683"/>
          </a:xfrm>
          <a:prstGeom prst="rect">
            <a:avLst/>
          </a:prstGeom>
        </p:spPr>
        <p:txBody>
          <a:bodyPr vert="horz" lIns="91428" tIns="45715" rIns="91428" bIns="45715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15374" y="9307957"/>
            <a:ext cx="2918831" cy="491683"/>
          </a:xfrm>
          <a:prstGeom prst="rect">
            <a:avLst/>
          </a:prstGeom>
        </p:spPr>
        <p:txBody>
          <a:bodyPr vert="horz" lIns="91428" tIns="45715" rIns="91428" bIns="45715" rtlCol="0" anchor="b"/>
          <a:lstStyle>
            <a:lvl1pPr algn="r">
              <a:defRPr sz="1200"/>
            </a:lvl1pPr>
          </a:lstStyle>
          <a:p>
            <a:fld id="{764A7856-9170-C642-98B0-85246FD9BFF3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975758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4A7856-9170-C642-98B0-85246FD9BFF3}" type="slidenum">
              <a:rPr lang="ru-RU" smtClean="0"/>
              <a:pPr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2932401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4A7856-9170-C642-98B0-85246FD9BFF3}" type="slidenum">
              <a:rPr lang="ru-RU" smtClean="0"/>
              <a:pPr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2114091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4A7856-9170-C642-98B0-85246FD9BFF3}" type="slidenum">
              <a:rPr lang="ru-RU" smtClean="0"/>
              <a:pPr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8015785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4A7856-9170-C642-98B0-85246FD9BFF3}" type="slidenum">
              <a:rPr lang="ru-RU" smtClean="0"/>
              <a:pPr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8422892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4A7856-9170-C642-98B0-85246FD9BFF3}" type="slidenum">
              <a:rPr lang="ru-RU" smtClean="0"/>
              <a:pPr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4478068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4A7856-9170-C642-98B0-85246FD9BFF3}" type="slidenum">
              <a:rPr lang="ru-RU" smtClean="0"/>
              <a:pPr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063533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4A7856-9170-C642-98B0-85246FD9BFF3}" type="slidenum">
              <a:rPr lang="ru-RU" smtClean="0"/>
              <a:pPr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544899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4A7856-9170-C642-98B0-85246FD9BFF3}" type="slidenum">
              <a:rPr lang="ru-RU" smtClean="0"/>
              <a:pPr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768580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4A7856-9170-C642-98B0-85246FD9BFF3}" type="slidenum">
              <a:rPr lang="ru-RU" smtClean="0"/>
              <a:pPr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426473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4A7856-9170-C642-98B0-85246FD9BFF3}" type="slidenum">
              <a:rPr lang="ru-RU" smtClean="0"/>
              <a:pPr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036695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4A7856-9170-C642-98B0-85246FD9BFF3}" type="slidenum">
              <a:rPr lang="ru-RU" smtClean="0"/>
              <a:pPr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803942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4A7856-9170-C642-98B0-85246FD9BFF3}" type="slidenum">
              <a:rPr lang="ru-RU" smtClean="0"/>
              <a:pPr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276189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4A7856-9170-C642-98B0-85246FD9BFF3}" type="slidenum">
              <a:rPr lang="ru-RU" smtClean="0"/>
              <a:pPr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8787846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4A7856-9170-C642-98B0-85246FD9BFF3}" type="slidenum">
              <a:rPr lang="ru-RU" smtClean="0"/>
              <a:pPr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4916410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4A7856-9170-C642-98B0-85246FD9BFF3}" type="slidenum">
              <a:rPr lang="ru-RU" smtClean="0"/>
              <a:pPr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07889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4A7856-9170-C642-98B0-85246FD9BFF3}" type="slidenum">
              <a:rPr lang="ru-RU" smtClean="0"/>
              <a:pPr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80846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Прямоугольник 12"/>
          <p:cNvSpPr/>
          <p:nvPr userDrawn="1"/>
        </p:nvSpPr>
        <p:spPr>
          <a:xfrm>
            <a:off x="0" y="2141316"/>
            <a:ext cx="9144000" cy="3076570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271344"/>
            <a:ext cx="7772400" cy="1652467"/>
          </a:xfrm>
          <a:prstGeom prst="rect">
            <a:avLst/>
          </a:prstGeom>
        </p:spPr>
        <p:txBody>
          <a:bodyPr vert="horz" anchor="t" anchorCtr="0">
            <a:normAutofit/>
          </a:bodyPr>
          <a:lstStyle>
            <a:lvl1pPr algn="l" fontAlgn="t">
              <a:defRPr sz="2400" b="1" i="0" baseline="0">
                <a:solidFill>
                  <a:srgbClr val="37B34A"/>
                </a:solidFill>
                <a:latin typeface="PT Sans" charset="-52"/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051138"/>
            <a:ext cx="7772400" cy="416689"/>
          </a:xfrm>
        </p:spPr>
        <p:txBody>
          <a:bodyPr anchor="ctr" anchorCtr="0">
            <a:normAutofit/>
          </a:bodyPr>
          <a:lstStyle>
            <a:lvl1pPr marL="0" indent="0" algn="l">
              <a:buNone/>
              <a:defRPr sz="1800" baseline="0">
                <a:solidFill>
                  <a:srgbClr val="37B34A"/>
                </a:solidFill>
                <a:latin typeface="PT Sans" charset="-5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0" y="0"/>
            <a:ext cx="9144000" cy="902821"/>
          </a:xfrm>
          <a:prstGeom prst="rect">
            <a:avLst/>
          </a:prstGeom>
          <a:solidFill>
            <a:srgbClr val="21A649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8" name="Объект 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919" y="4337"/>
            <a:ext cx="7886700" cy="898484"/>
          </a:xfrm>
          <a:prstGeom prst="rect">
            <a:avLst/>
          </a:prstGeom>
        </p:spPr>
      </p:pic>
      <p:pic>
        <p:nvPicPr>
          <p:cNvPr id="9" name="Изображение 8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422" y="204759"/>
            <a:ext cx="1932970" cy="502887"/>
          </a:xfrm>
          <a:prstGeom prst="rect">
            <a:avLst/>
          </a:prstGeom>
        </p:spPr>
      </p:pic>
      <p:sp>
        <p:nvSpPr>
          <p:cNvPr id="10" name="Прямоугольник 9"/>
          <p:cNvSpPr/>
          <p:nvPr userDrawn="1"/>
        </p:nvSpPr>
        <p:spPr>
          <a:xfrm>
            <a:off x="0" y="6414224"/>
            <a:ext cx="9144000" cy="468775"/>
          </a:xfrm>
          <a:prstGeom prst="rect">
            <a:avLst/>
          </a:prstGeom>
          <a:solidFill>
            <a:srgbClr val="21A649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7" name="Дата 16"/>
          <p:cNvSpPr>
            <a:spLocks noGrp="1"/>
          </p:cNvSpPr>
          <p:nvPr>
            <p:ph type="dt" sz="half" idx="10"/>
          </p:nvPr>
        </p:nvSpPr>
        <p:spPr>
          <a:xfrm>
            <a:off x="3543300" y="6436851"/>
            <a:ext cx="2057400" cy="365125"/>
          </a:xfrm>
        </p:spPr>
        <p:txBody>
          <a:bodyPr anchor="ctr" anchorCtr="0"/>
          <a:lstStyle>
            <a:lvl1pPr algn="ctr">
              <a:defRPr sz="1600" baseline="0">
                <a:solidFill>
                  <a:schemeClr val="bg1"/>
                </a:solidFill>
                <a:effectLst/>
                <a:latin typeface="PT Sans" charset="-52"/>
              </a:defRPr>
            </a:lvl1pPr>
          </a:lstStyle>
          <a:p>
            <a:r>
              <a:rPr lang="ru-RU"/>
              <a:t>26.05.2016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783872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Титульный слайд"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Прямоугольник 12"/>
          <p:cNvSpPr/>
          <p:nvPr userDrawn="1"/>
        </p:nvSpPr>
        <p:spPr>
          <a:xfrm>
            <a:off x="0" y="1944546"/>
            <a:ext cx="9144000" cy="3044143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271344"/>
            <a:ext cx="7772400" cy="1895538"/>
          </a:xfrm>
          <a:prstGeom prst="rect">
            <a:avLst/>
          </a:prstGeom>
        </p:spPr>
        <p:txBody>
          <a:bodyPr vert="horz" anchor="t" anchorCtr="0">
            <a:normAutofit/>
          </a:bodyPr>
          <a:lstStyle>
            <a:lvl1pPr algn="l" fontAlgn="t">
              <a:defRPr sz="2400" b="1" i="0" baseline="0">
                <a:solidFill>
                  <a:srgbClr val="37B34A"/>
                </a:solidFill>
                <a:latin typeface="PT Sans" charset="-52"/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247905"/>
            <a:ext cx="7772400" cy="462991"/>
          </a:xfrm>
        </p:spPr>
        <p:txBody>
          <a:bodyPr anchor="ctr" anchorCtr="0">
            <a:normAutofit/>
          </a:bodyPr>
          <a:lstStyle>
            <a:lvl1pPr marL="0" indent="0" algn="l">
              <a:buNone/>
              <a:defRPr sz="1800" baseline="0">
                <a:solidFill>
                  <a:srgbClr val="37B34A"/>
                </a:solidFill>
                <a:latin typeface="PT Sans" charset="-5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7" name="Прямоугольник 6"/>
          <p:cNvSpPr/>
          <p:nvPr userDrawn="1"/>
        </p:nvSpPr>
        <p:spPr>
          <a:xfrm>
            <a:off x="0" y="0"/>
            <a:ext cx="9144000" cy="902821"/>
          </a:xfrm>
          <a:prstGeom prst="rect">
            <a:avLst/>
          </a:prstGeom>
          <a:solidFill>
            <a:srgbClr val="21A649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8" name="Объект 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919" y="4337"/>
            <a:ext cx="7886700" cy="898484"/>
          </a:xfrm>
          <a:prstGeom prst="rect">
            <a:avLst/>
          </a:prstGeom>
        </p:spPr>
      </p:pic>
      <p:pic>
        <p:nvPicPr>
          <p:cNvPr id="9" name="Изображение 8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023" y="284586"/>
            <a:ext cx="1932970" cy="502887"/>
          </a:xfrm>
          <a:prstGeom prst="rect">
            <a:avLst/>
          </a:prstGeom>
        </p:spPr>
      </p:pic>
      <p:sp>
        <p:nvSpPr>
          <p:cNvPr id="10" name="Прямоугольник 9"/>
          <p:cNvSpPr/>
          <p:nvPr userDrawn="1"/>
        </p:nvSpPr>
        <p:spPr>
          <a:xfrm>
            <a:off x="0" y="6414224"/>
            <a:ext cx="9144000" cy="468775"/>
          </a:xfrm>
          <a:prstGeom prst="rect">
            <a:avLst/>
          </a:prstGeom>
          <a:solidFill>
            <a:srgbClr val="21A649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7" name="Дата 16"/>
          <p:cNvSpPr>
            <a:spLocks noGrp="1"/>
          </p:cNvSpPr>
          <p:nvPr>
            <p:ph type="dt" sz="half" idx="10"/>
          </p:nvPr>
        </p:nvSpPr>
        <p:spPr>
          <a:xfrm>
            <a:off x="3543300" y="6436851"/>
            <a:ext cx="2057400" cy="365125"/>
          </a:xfrm>
        </p:spPr>
        <p:txBody>
          <a:bodyPr anchor="ctr" anchorCtr="0"/>
          <a:lstStyle>
            <a:lvl1pPr algn="ctr">
              <a:defRPr sz="1600" baseline="0">
                <a:solidFill>
                  <a:schemeClr val="bg1"/>
                </a:solidFill>
                <a:effectLst/>
                <a:latin typeface="PT Sans" charset="-52"/>
              </a:defRPr>
            </a:lvl1pPr>
          </a:lstStyle>
          <a:p>
            <a:r>
              <a:rPr lang="ru-RU"/>
              <a:t>26.05.2016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303925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Титульный слайд"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Прямоугольник 13"/>
          <p:cNvSpPr/>
          <p:nvPr userDrawn="1"/>
        </p:nvSpPr>
        <p:spPr>
          <a:xfrm>
            <a:off x="0" y="0"/>
            <a:ext cx="9144000" cy="6882999"/>
          </a:xfrm>
          <a:prstGeom prst="rect">
            <a:avLst/>
          </a:prstGeom>
          <a:solidFill>
            <a:srgbClr val="434343">
              <a:alpha val="3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Дата 16"/>
          <p:cNvSpPr>
            <a:spLocks noGrp="1"/>
          </p:cNvSpPr>
          <p:nvPr>
            <p:ph type="dt" sz="half" idx="10"/>
          </p:nvPr>
        </p:nvSpPr>
        <p:spPr>
          <a:xfrm>
            <a:off x="3543300" y="6436851"/>
            <a:ext cx="2057400" cy="421149"/>
          </a:xfrm>
        </p:spPr>
        <p:txBody>
          <a:bodyPr anchor="ctr" anchorCtr="0"/>
          <a:lstStyle>
            <a:lvl1pPr algn="ctr">
              <a:defRPr sz="1600" baseline="0">
                <a:solidFill>
                  <a:schemeClr val="bg1"/>
                </a:solidFill>
                <a:effectLst/>
                <a:latin typeface="PT Sans" charset="-52"/>
              </a:defRPr>
            </a:lvl1pPr>
          </a:lstStyle>
          <a:p>
            <a:r>
              <a:rPr lang="ru-RU"/>
              <a:t>26.05.2016</a:t>
            </a:r>
            <a:endParaRPr lang="ru-RU" dirty="0"/>
          </a:p>
        </p:txBody>
      </p:sp>
      <p:sp>
        <p:nvSpPr>
          <p:cNvPr id="15" name="Title 1"/>
          <p:cNvSpPr>
            <a:spLocks noGrp="1"/>
          </p:cNvSpPr>
          <p:nvPr>
            <p:ph type="ctrTitle"/>
          </p:nvPr>
        </p:nvSpPr>
        <p:spPr>
          <a:xfrm>
            <a:off x="685800" y="2271344"/>
            <a:ext cx="7772400" cy="1895538"/>
          </a:xfrm>
          <a:prstGeom prst="rect">
            <a:avLst/>
          </a:prstGeom>
        </p:spPr>
        <p:txBody>
          <a:bodyPr vert="horz" anchor="t" anchorCtr="0">
            <a:normAutofit/>
          </a:bodyPr>
          <a:lstStyle>
            <a:lvl1pPr algn="l" fontAlgn="t">
              <a:defRPr sz="2400" b="1" i="0" baseline="0">
                <a:solidFill>
                  <a:schemeClr val="bg1"/>
                </a:solidFill>
                <a:latin typeface="PT Sans" charset="-52"/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16" name="Subtitle 2"/>
          <p:cNvSpPr>
            <a:spLocks noGrp="1"/>
          </p:cNvSpPr>
          <p:nvPr>
            <p:ph type="subTitle" idx="1"/>
          </p:nvPr>
        </p:nvSpPr>
        <p:spPr>
          <a:xfrm>
            <a:off x="685800" y="4247905"/>
            <a:ext cx="7772400" cy="462991"/>
          </a:xfrm>
        </p:spPr>
        <p:txBody>
          <a:bodyPr anchor="ctr" anchorCtr="0">
            <a:normAutofit/>
          </a:bodyPr>
          <a:lstStyle>
            <a:lvl1pPr marL="0" indent="0" algn="l">
              <a:buNone/>
              <a:defRPr sz="1800" baseline="0">
                <a:solidFill>
                  <a:schemeClr val="bg1"/>
                </a:solidFill>
                <a:latin typeface="PT Sans" charset="-5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pic>
        <p:nvPicPr>
          <p:cNvPr id="18" name="Изображение 1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" y="0"/>
            <a:ext cx="9144000" cy="1825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3867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Титульный слайд"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 userDrawn="1"/>
        </p:nvSpPr>
        <p:spPr>
          <a:xfrm>
            <a:off x="0" y="1944547"/>
            <a:ext cx="9144000" cy="2060294"/>
          </a:xfrm>
          <a:prstGeom prst="rect">
            <a:avLst/>
          </a:prstGeom>
          <a:solidFill>
            <a:schemeClr val="bg1">
              <a:alpha val="8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685800" y="2448639"/>
            <a:ext cx="7772400" cy="1194447"/>
          </a:xfrm>
          <a:prstGeom prst="rect">
            <a:avLst/>
          </a:prstGeom>
        </p:spPr>
        <p:txBody>
          <a:bodyPr vert="horz" anchor="t" anchorCtr="0">
            <a:normAutofit/>
          </a:bodyPr>
          <a:lstStyle>
            <a:lvl1pPr algn="ctr" fontAlgn="t">
              <a:defRPr sz="2400" b="1" i="0" baseline="0">
                <a:solidFill>
                  <a:schemeClr val="tx1"/>
                </a:solidFill>
                <a:latin typeface="PT Sans" charset="-52"/>
              </a:defRPr>
            </a:lvl1pPr>
          </a:lstStyle>
          <a:p>
            <a:r>
              <a:rPr lang="ru-RU" dirty="0"/>
              <a:t>Образец заголовка</a:t>
            </a:r>
            <a:endParaRPr lang="en-US" dirty="0"/>
          </a:p>
        </p:txBody>
      </p:sp>
      <p:pic>
        <p:nvPicPr>
          <p:cNvPr id="10" name="Изображение 9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284" y="179928"/>
            <a:ext cx="1063789" cy="218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34085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Обычная_страница">
    <p:bg>
      <p:bgPr>
        <a:solidFill>
          <a:srgbClr val="EBEBE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-249"/>
            <a:ext cx="9144000" cy="747735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50800" dir="5400000" algn="ctr" rotWithShape="0">
              <a:srgbClr val="000000">
                <a:alpha val="14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7" name="Изображение 1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024" y="230284"/>
            <a:ext cx="1136409" cy="23323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56" y="87085"/>
            <a:ext cx="6750131" cy="577942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defRPr sz="2000" b="1" i="0" baseline="0">
                <a:latin typeface="PT Sans" charset="-52"/>
              </a:defRPr>
            </a:lvl1pPr>
          </a:lstStyle>
          <a:p>
            <a:r>
              <a:rPr lang="ru-RU" dirty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3023" y="972457"/>
            <a:ext cx="8289563" cy="5104252"/>
          </a:xfrm>
          <a:effectLst>
            <a:outerShdw blurRad="50800" dist="50800" dir="5400000" algn="ctr" rotWithShape="0">
              <a:srgbClr val="EBEBEB"/>
            </a:outerShdw>
          </a:effectLst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10" name="Прямоугольник 9"/>
          <p:cNvSpPr/>
          <p:nvPr userDrawn="1"/>
        </p:nvSpPr>
        <p:spPr>
          <a:xfrm>
            <a:off x="0" y="6462611"/>
            <a:ext cx="9144000" cy="395389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14300" dist="50800" dir="16200000" algn="ctr" rotWithShape="0">
              <a:srgbClr val="000000">
                <a:alpha val="13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543300" y="6483676"/>
            <a:ext cx="2057400" cy="365125"/>
          </a:xfrm>
        </p:spPr>
        <p:txBody>
          <a:bodyPr/>
          <a:lstStyle>
            <a:lvl1pPr algn="ctr">
              <a:defRPr baseline="0">
                <a:solidFill>
                  <a:schemeClr val="tx1"/>
                </a:solidFill>
                <a:latin typeface="PT Sans" charset="-52"/>
              </a:defRPr>
            </a:lvl1pPr>
          </a:lstStyle>
          <a:p>
            <a:fld id="{47E8B3EB-C589-314F-BBE8-5A42F2EA3755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00846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траница_2_колонки">
    <p:bg>
      <p:bgPr>
        <a:solidFill>
          <a:srgbClr val="EBEBE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 userDrawn="1"/>
        </p:nvSpPr>
        <p:spPr>
          <a:xfrm>
            <a:off x="0" y="6462611"/>
            <a:ext cx="9144000" cy="395389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14300" dist="50800" dir="16200000" algn="ctr" rotWithShape="0">
              <a:srgbClr val="000000">
                <a:alpha val="13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543300" y="6483676"/>
            <a:ext cx="2057400" cy="365125"/>
          </a:xfrm>
        </p:spPr>
        <p:txBody>
          <a:bodyPr/>
          <a:lstStyle>
            <a:lvl1pPr algn="ctr">
              <a:defRPr baseline="0">
                <a:solidFill>
                  <a:schemeClr val="tx1"/>
                </a:solidFill>
                <a:latin typeface="PT Sans" charset="-52"/>
              </a:defRPr>
            </a:lvl1pPr>
          </a:lstStyle>
          <a:p>
            <a:fld id="{47E8B3EB-C589-314F-BBE8-5A42F2EA3755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8" name="Content Placeholder 2"/>
          <p:cNvSpPr>
            <a:spLocks noGrp="1"/>
          </p:cNvSpPr>
          <p:nvPr>
            <p:ph sz="half" idx="1"/>
          </p:nvPr>
        </p:nvSpPr>
        <p:spPr>
          <a:xfrm>
            <a:off x="403024" y="863590"/>
            <a:ext cx="4111826" cy="531337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11" name="Content Placeholder 3"/>
          <p:cNvSpPr>
            <a:spLocks noGrp="1"/>
          </p:cNvSpPr>
          <p:nvPr>
            <p:ph sz="half" idx="2"/>
          </p:nvPr>
        </p:nvSpPr>
        <p:spPr>
          <a:xfrm>
            <a:off x="4629149" y="863590"/>
            <a:ext cx="4063437" cy="531337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13" name="Прямоугольник 12"/>
          <p:cNvSpPr/>
          <p:nvPr userDrawn="1"/>
        </p:nvSpPr>
        <p:spPr>
          <a:xfrm>
            <a:off x="0" y="-249"/>
            <a:ext cx="9144000" cy="747735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50800" dir="5400000" algn="ctr" rotWithShape="0">
              <a:srgbClr val="000000">
                <a:alpha val="14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4" name="Изображение 1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024" y="230284"/>
            <a:ext cx="1136409" cy="233237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942456" y="87085"/>
            <a:ext cx="6750131" cy="577942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defRPr sz="2000" b="1" i="0" baseline="0">
                <a:latin typeface="PT Sans" charset="-52"/>
              </a:defRPr>
            </a:lvl1pPr>
          </a:lstStyle>
          <a:p>
            <a:r>
              <a:rPr lang="ru-RU" dirty="0"/>
              <a:t>Образец заголовка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084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"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6.05.2016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8B3EB-C589-314F-BBE8-5A42F2EA3755}" type="slidenum">
              <a:rPr lang="ru-RU" smtClean="0"/>
              <a:pPr/>
              <a:t>‹#›</a:t>
            </a:fld>
            <a:endParaRPr lang="ru-RU"/>
          </a:p>
        </p:txBody>
      </p:sp>
      <p:pic>
        <p:nvPicPr>
          <p:cNvPr id="5" name="Изображение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284" y="179928"/>
            <a:ext cx="1063789" cy="218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6839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Пользовательский макет">
    <p:bg>
      <p:bgPr>
        <a:solidFill>
          <a:srgbClr val="EBEBE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 userDrawn="1"/>
        </p:nvSpPr>
        <p:spPr>
          <a:xfrm>
            <a:off x="0" y="6462611"/>
            <a:ext cx="9144000" cy="395389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14300" dist="50800" dir="16200000" algn="ctr" rotWithShape="0">
              <a:srgbClr val="000000">
                <a:alpha val="13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838091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>
          <a:xfrm>
            <a:off x="628650" y="6483673"/>
            <a:ext cx="2057400" cy="365125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PT Sans" charset="-52"/>
                <a:ea typeface="PT Sans" charset="-52"/>
                <a:cs typeface="PT Sans" charset="-52"/>
              </a:defRPr>
            </a:lvl1pPr>
          </a:lstStyle>
          <a:p>
            <a:r>
              <a:rPr lang="ru-RU"/>
              <a:t>26.05.2016</a:t>
            </a:r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3028950" y="6483676"/>
            <a:ext cx="3086100" cy="365125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PT Sans" charset="-52"/>
                <a:ea typeface="PT Sans" charset="-52"/>
                <a:cs typeface="PT Sans" charset="-52"/>
              </a:defRPr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6457950" y="6495251"/>
            <a:ext cx="2057400" cy="365125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PT Sans" charset="-52"/>
                <a:ea typeface="PT Sans" charset="-52"/>
                <a:cs typeface="PT Sans" charset="-52"/>
              </a:defRPr>
            </a:lvl1pPr>
          </a:lstStyle>
          <a:p>
            <a:fld id="{47E8B3EB-C589-314F-BBE8-5A42F2EA3755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11" name="Прямоугольник 10"/>
          <p:cNvSpPr/>
          <p:nvPr userDrawn="1"/>
        </p:nvSpPr>
        <p:spPr>
          <a:xfrm>
            <a:off x="0" y="-249"/>
            <a:ext cx="9144000" cy="747735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50800" dir="5400000" algn="ctr" rotWithShape="0">
              <a:srgbClr val="000000">
                <a:alpha val="14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2" name="Изображение 1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024" y="230284"/>
            <a:ext cx="1136409" cy="233237"/>
          </a:xfrm>
          <a:prstGeom prst="rect">
            <a:avLst/>
          </a:prstGeom>
        </p:spPr>
      </p:pic>
      <p:sp>
        <p:nvSpPr>
          <p:cNvPr id="13" name="Title 1"/>
          <p:cNvSpPr txBox="1">
            <a:spLocks/>
          </p:cNvSpPr>
          <p:nvPr userDrawn="1"/>
        </p:nvSpPr>
        <p:spPr>
          <a:xfrm>
            <a:off x="1942456" y="87085"/>
            <a:ext cx="6750131" cy="577942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1" i="0" kern="1200" baseline="0">
                <a:solidFill>
                  <a:schemeClr val="tx1"/>
                </a:solidFill>
                <a:latin typeface="PT Sans" charset="-52"/>
                <a:ea typeface="+mj-ea"/>
                <a:cs typeface="+mj-cs"/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70565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пасибо_за_внимание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809580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/>
              <a:t>26.05.2016</a:t>
            </a:r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E8B3EB-C589-314F-BBE8-5A42F2EA3755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99666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75" r:id="rId2"/>
    <p:sldLayoutId id="2147483674" r:id="rId3"/>
    <p:sldLayoutId id="2147483677" r:id="rId4"/>
    <p:sldLayoutId id="2147483662" r:id="rId5"/>
    <p:sldLayoutId id="2147483676" r:id="rId6"/>
    <p:sldLayoutId id="2147483667" r:id="rId7"/>
    <p:sldLayoutId id="2147483672" r:id="rId8"/>
    <p:sldLayoutId id="2147483678" r:id="rId9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1.xml"/><Relationship Id="rId5" Type="http://schemas.openxmlformats.org/officeDocument/2006/relationships/image" Target="../media/image20.png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2.xml"/><Relationship Id="rId6" Type="http://schemas.openxmlformats.org/officeDocument/2006/relationships/image" Target="../media/image22.emf"/><Relationship Id="rId5" Type="http://schemas.openxmlformats.org/officeDocument/2006/relationships/image" Target="../media/image21.png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3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4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5.xml"/><Relationship Id="rId5" Type="http://schemas.openxmlformats.org/officeDocument/2006/relationships/image" Target="../media/image27.png"/><Relationship Id="rId4" Type="http://schemas.openxmlformats.org/officeDocument/2006/relationships/image" Target="../media/image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6.xml"/><Relationship Id="rId5" Type="http://schemas.openxmlformats.org/officeDocument/2006/relationships/image" Target="../media/image28.png"/><Relationship Id="rId4" Type="http://schemas.openxmlformats.org/officeDocument/2006/relationships/image" Target="../media/image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9.xml"/><Relationship Id="rId1" Type="http://schemas.openxmlformats.org/officeDocument/2006/relationships/tags" Target="../tags/tag17.xml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3.xml"/><Relationship Id="rId4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10.wmf"/><Relationship Id="rId2" Type="http://schemas.openxmlformats.org/officeDocument/2006/relationships/tags" Target="../tags/tag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9.png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5.xml"/><Relationship Id="rId5" Type="http://schemas.openxmlformats.org/officeDocument/2006/relationships/image" Target="../media/image12.png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6.xml"/><Relationship Id="rId5" Type="http://schemas.openxmlformats.org/officeDocument/2006/relationships/image" Target="../media/image13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7.xml"/><Relationship Id="rId5" Type="http://schemas.openxmlformats.org/officeDocument/2006/relationships/image" Target="../media/image14.png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8.xml"/><Relationship Id="rId5" Type="http://schemas.openxmlformats.org/officeDocument/2006/relationships/image" Target="../media/image15.png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9.xml"/><Relationship Id="rId5" Type="http://schemas.openxmlformats.org/officeDocument/2006/relationships/image" Target="../media/image16.png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0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685800" y="2243738"/>
            <a:ext cx="7772400" cy="2124875"/>
          </a:xfrm>
        </p:spPr>
        <p:txBody>
          <a:bodyPr>
            <a:normAutofit fontScale="90000"/>
          </a:bodyPr>
          <a:lstStyle/>
          <a:p>
            <a:pPr algn="ctr"/>
            <a:r>
              <a:rPr lang="ru-RU" sz="3600" dirty="0" smtClean="0"/>
              <a:t>Современные направления повышения надежности компрессорного оборудования для транспортировки природного газа</a:t>
            </a:r>
            <a:r>
              <a:rPr lang="ru-RU" sz="3600" dirty="0"/>
              <a:t/>
            </a:r>
            <a:br>
              <a:rPr lang="ru-RU" sz="3600" dirty="0"/>
            </a:br>
            <a:endParaRPr lang="ru-RU" sz="3600" dirty="0">
              <a:solidFill>
                <a:srgbClr val="276D3F"/>
              </a:solidFill>
            </a:endParaRPr>
          </a:p>
        </p:txBody>
      </p:sp>
      <p:sp>
        <p:nvSpPr>
          <p:cNvPr id="4" name="Подзаголовок 3"/>
          <p:cNvSpPr>
            <a:spLocks noGrp="1"/>
          </p:cNvSpPr>
          <p:nvPr>
            <p:ph type="subTitle" idx="1"/>
          </p:nvPr>
        </p:nvSpPr>
        <p:spPr>
          <a:xfrm>
            <a:off x="479854" y="4215896"/>
            <a:ext cx="8372598" cy="693856"/>
          </a:xfrm>
        </p:spPr>
        <p:txBody>
          <a:bodyPr>
            <a:normAutofit fontScale="25000" lnSpcReduction="20000"/>
          </a:bodyPr>
          <a:lstStyle/>
          <a:p>
            <a:r>
              <a:rPr lang="ru-RU" sz="7200" dirty="0"/>
              <a:t>Докладчик: Кожухов Юрий Владимирович</a:t>
            </a:r>
          </a:p>
          <a:p>
            <a:r>
              <a:rPr lang="ru-RU" sz="7200" dirty="0"/>
              <a:t>Заведующий кафедрой «Компрессорная, вакуумная и холодильная техника» (КВиХТ)                                                                  </a:t>
            </a:r>
            <a:r>
              <a:rPr lang="ru-RU" dirty="0"/>
              <a:t>…………………………………….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268051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1933302" y="87085"/>
            <a:ext cx="6917846" cy="577942"/>
          </a:xfrm>
        </p:spPr>
        <p:txBody>
          <a:bodyPr>
            <a:normAutofit/>
          </a:bodyPr>
          <a:lstStyle/>
          <a:p>
            <a:pPr marL="342900" indent="-342900" algn="ctr">
              <a:spcBef>
                <a:spcPct val="20000"/>
              </a:spcBef>
              <a:defRPr/>
            </a:pPr>
            <a:r>
              <a:rPr lang="ru-RU" sz="1600" dirty="0">
                <a:solidFill>
                  <a:srgbClr val="0D607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Кафедра «Компрессорная, вакуумная и холодильная техника»</a:t>
            </a:r>
            <a:endParaRPr lang="ru-RU" sz="1600" dirty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9373" y="28393"/>
            <a:ext cx="150373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8B3EB-C589-314F-BBE8-5A42F2EA3755}" type="slidenum">
              <a:rPr lang="ru-RU" smtClean="0"/>
              <a:pPr/>
              <a:t>10</a:t>
            </a:fld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656535" y="3328501"/>
            <a:ext cx="4944165" cy="2985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endParaRPr lang="ru-RU" sz="1400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ru-RU" sz="1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епрерывная 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иагностика (параметрическая и </a:t>
            </a:r>
            <a:r>
              <a:rPr lang="ru-RU" sz="1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иброакустическая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и прогнозирование работоспособности оборудования и его остаточного ресурса.</a:t>
            </a:r>
          </a:p>
          <a:p>
            <a:pPr marL="342900" indent="-34290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оздание диагностических моделей, в том числе </a:t>
            </a:r>
            <a:r>
              <a:rPr lang="ru-RU" sz="1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етерминированных 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оделей неисправностей (по совокупности признаков)</a:t>
            </a:r>
          </a:p>
          <a:p>
            <a:pPr>
              <a:lnSpc>
                <a:spcPct val="120000"/>
              </a:lnSpc>
            </a:pPr>
            <a:endParaRPr lang="ru-RU" sz="1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457200" algn="just">
              <a:lnSpc>
                <a:spcPct val="120000"/>
              </a:lnSpc>
            </a:pP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2786936" y="896028"/>
            <a:ext cx="3950249" cy="4608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2400" b="1" u="sng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епрерывная диагностика</a:t>
            </a:r>
            <a:endParaRPr lang="ru-RU" sz="2400" b="1" u="sng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88106" y="3827929"/>
            <a:ext cx="3097387" cy="1986579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419780" y="1617799"/>
            <a:ext cx="8684559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епрерывная диагностика технического состояния ГПА и его отдельных узлов и элементов начинает широко применяться для компрессорного оборудования в различных отраслях и позволяет производить предупредительные ремонты, а для некоторых объектов обеспечивает снижение капитальных затрат за счет отказа от резервирования агрегатов (</a:t>
            </a:r>
            <a:r>
              <a:rPr lang="ru-RU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пыт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riel, </a:t>
            </a:r>
            <a:r>
              <a:rPr lang="ru-RU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дводных объектов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: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713936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1933302" y="87085"/>
            <a:ext cx="6917846" cy="577942"/>
          </a:xfrm>
        </p:spPr>
        <p:txBody>
          <a:bodyPr>
            <a:normAutofit/>
          </a:bodyPr>
          <a:lstStyle/>
          <a:p>
            <a:pPr marL="342900" indent="-342900" algn="ctr">
              <a:spcBef>
                <a:spcPct val="20000"/>
              </a:spcBef>
              <a:defRPr/>
            </a:pPr>
            <a:r>
              <a:rPr lang="ru-RU" sz="1600" dirty="0">
                <a:solidFill>
                  <a:srgbClr val="0D607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Кафедра «Компрессорная, вакуумная и холодильная техника»</a:t>
            </a:r>
            <a:endParaRPr lang="ru-RU" sz="1600" dirty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9373" y="28393"/>
            <a:ext cx="150373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8B3EB-C589-314F-BBE8-5A42F2EA3755}" type="slidenum">
              <a:rPr lang="ru-RU" smtClean="0"/>
              <a:pPr/>
              <a:t>11</a:t>
            </a:fld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632632" y="1281583"/>
            <a:ext cx="811542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/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онструктивное исполнение существенно влияет на </a:t>
            </a:r>
            <a:r>
              <a:rPr lang="ru-RU" sz="1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дежностные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показатели ГПА. </a:t>
            </a:r>
            <a:r>
              <a:rPr lang="ru-RU" sz="1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Увеличение числа элементов системы приводит к снижению показателей её </a:t>
            </a:r>
            <a:r>
              <a:rPr lang="ru-RU" sz="1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дежности. </a:t>
            </a:r>
            <a:r>
              <a:rPr lang="ru-RU" sz="1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Анализ 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онструкции ГПА позволяет внести ряд конструктивных изменений по уменьшению элементов, входящих в его состав, или исключить их резервирование за счет более надежной и простой </a:t>
            </a:r>
            <a:r>
              <a:rPr lang="ru-RU" sz="1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онструкции.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2786936" y="810820"/>
            <a:ext cx="4175759" cy="4608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2400" b="1" u="sng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онструктивное исполнение</a:t>
            </a:r>
            <a:endParaRPr lang="ru-RU" sz="2400" b="1" u="sng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="" xmlns:a16="http://schemas.microsoft.com/office/drawing/2014/main" id="{245DC846-E835-49CC-AFF5-674CE301D2C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2633" y="3899202"/>
            <a:ext cx="2361580" cy="2363553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481852" y="2289561"/>
            <a:ext cx="4572000" cy="1600438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457200" algn="just"/>
            <a:r>
              <a:rPr lang="ru-RU" sz="1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имер:</a:t>
            </a:r>
            <a:endParaRPr lang="ru-RU" sz="1400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457200" algn="just"/>
            <a:r>
              <a:rPr lang="ru-RU" sz="1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ля 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электроприводных ГПА, в целях исключения СГУ, как элемента с сравнительно невысокими показателями надежности, разработаны схемы интегрированного, или капсулированного, компрессора, успешно работающие за рубежом</a:t>
            </a:r>
            <a:r>
              <a:rPr lang="ru-RU" sz="1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Непрерывная работа не менее 2 лет.</a:t>
            </a:r>
            <a:endParaRPr lang="ru-RU" sz="1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3170793" y="4112047"/>
            <a:ext cx="1580502" cy="12448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>
              <a:lnSpc>
                <a:spcPct val="107000"/>
              </a:lnSpc>
              <a:spcAft>
                <a:spcPts val="800"/>
              </a:spcAft>
              <a:tabLst>
                <a:tab pos="4037330" algn="l"/>
              </a:tabLst>
            </a:pPr>
            <a:r>
              <a:rPr lang="ru-RU" sz="1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омпрессор </a:t>
            </a:r>
            <a:r>
              <a:rPr lang="en-US" sz="1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TC-ECO</a:t>
            </a:r>
            <a:r>
              <a:rPr lang="ru-RU" sz="1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ф. </a:t>
            </a:r>
            <a:r>
              <a:rPr lang="en-US" sz="1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emens </a:t>
            </a:r>
            <a:r>
              <a:rPr lang="en-US" sz="1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G</a:t>
            </a:r>
            <a:r>
              <a:rPr lang="ru-RU" sz="1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lang="ru-RU" sz="1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ru-RU" sz="1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Линейка 7,5, 10, 15, 20 МВт.</a:t>
            </a:r>
            <a:endParaRPr lang="ru-RU" sz="1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0" name="Рисунок 9"/>
          <p:cNvPicPr/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7019557" y="5190917"/>
            <a:ext cx="775604" cy="1599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Прямоугольник 10">
            <a:extLst>
              <a:ext uri="{FF2B5EF4-FFF2-40B4-BE49-F238E27FC236}">
                <a16:creationId xmlns="" xmlns:a16="http://schemas.microsoft.com/office/drawing/2014/main" id="{5F3C52DF-C7E1-481C-853E-0CA50960DA45}"/>
              </a:ext>
            </a:extLst>
          </p:cNvPr>
          <p:cNvSpPr/>
          <p:nvPr/>
        </p:nvSpPr>
        <p:spPr>
          <a:xfrm>
            <a:off x="5141254" y="2316779"/>
            <a:ext cx="3962406" cy="3590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  <a:tabLst>
                <a:tab pos="4037330" algn="l"/>
              </a:tabLst>
            </a:pPr>
            <a:r>
              <a:rPr lang="ru-RU" sz="1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сполнение в едином корпусе ЦБК и </a:t>
            </a:r>
            <a:r>
              <a:rPr lang="ru-RU" sz="1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ЭДВ </a:t>
            </a:r>
            <a:r>
              <a:rPr lang="ru-RU" sz="1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тличии от «классической» компоновки, в герметичных автономных агрегатах отсутствуют следующие узлы:</a:t>
            </a:r>
            <a:endParaRPr lang="ru-RU" sz="1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buFont typeface="+mj-lt"/>
              <a:buAutoNum type="arabicPeriod"/>
              <a:tabLst>
                <a:tab pos="4037330" algn="l"/>
              </a:tabLst>
            </a:pP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ухие газодинамические или масляные уплотнения вала </a:t>
            </a:r>
            <a:endParaRPr lang="ru-RU" sz="1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buFont typeface="+mj-lt"/>
              <a:buAutoNum type="arabicPeriod"/>
              <a:tabLst>
                <a:tab pos="4037330" algn="l"/>
              </a:tabLst>
            </a:pP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истемы подготовки и подачи смазочного масла</a:t>
            </a:r>
          </a:p>
          <a:p>
            <a:pPr marL="342900" indent="-342900">
              <a:lnSpc>
                <a:spcPct val="107000"/>
              </a:lnSpc>
              <a:buFont typeface="+mj-lt"/>
              <a:buAutoNum type="arabicPeriod"/>
              <a:tabLst>
                <a:tab pos="4037330" algn="l"/>
              </a:tabLst>
            </a:pP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дшипники, смазываемые маслом</a:t>
            </a:r>
            <a:endParaRPr lang="ru-RU" sz="1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buFont typeface="+mj-lt"/>
              <a:buAutoNum type="arabicPeriod"/>
              <a:tabLst>
                <a:tab pos="4037330" algn="l"/>
              </a:tabLst>
            </a:pP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истема подготовки и подачи буферного газа</a:t>
            </a:r>
          </a:p>
          <a:p>
            <a:pPr marL="342900" lvl="0" indent="-342900">
              <a:lnSpc>
                <a:spcPct val="107000"/>
              </a:lnSpc>
              <a:buFont typeface="+mj-lt"/>
              <a:buAutoNum type="arabicPeriod"/>
              <a:tabLst>
                <a:tab pos="4037330" algn="l"/>
              </a:tabLst>
            </a:pP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едукторы</a:t>
            </a:r>
            <a:endParaRPr lang="ru-RU" sz="1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buFont typeface="+mj-lt"/>
              <a:buAutoNum type="arabicPeriod"/>
              <a:tabLst>
                <a:tab pos="4037330" algn="l"/>
              </a:tabLst>
            </a:pP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оединительные муфты (при большом количестве ступеней)</a:t>
            </a:r>
            <a:endParaRPr lang="ru-RU" sz="1400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spcAft>
                <a:spcPts val="800"/>
              </a:spcAft>
              <a:buFont typeface="+mj-lt"/>
              <a:buAutoNum type="arabicPeriod"/>
              <a:tabLst>
                <a:tab pos="4037330" algn="l"/>
              </a:tabLst>
            </a:pP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139900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1779586" y="-75058"/>
            <a:ext cx="6917846" cy="577942"/>
          </a:xfrm>
        </p:spPr>
        <p:txBody>
          <a:bodyPr>
            <a:normAutofit/>
          </a:bodyPr>
          <a:lstStyle/>
          <a:p>
            <a:pPr marL="342900" indent="-342900" algn="ctr">
              <a:spcBef>
                <a:spcPct val="20000"/>
              </a:spcBef>
              <a:defRPr/>
            </a:pPr>
            <a:r>
              <a:rPr lang="ru-RU" sz="1600" dirty="0">
                <a:solidFill>
                  <a:srgbClr val="0D607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Кафедра «Компрессорная, вакуумная и холодильная техника»</a:t>
            </a:r>
            <a:endParaRPr lang="ru-RU" sz="1600" dirty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9373" y="28393"/>
            <a:ext cx="150373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8B3EB-C589-314F-BBE8-5A42F2EA3755}" type="slidenum">
              <a:rPr lang="ru-RU" smtClean="0"/>
              <a:pPr/>
              <a:t>12</a:t>
            </a:fld>
            <a:endParaRPr lang="ru-RU" dirty="0"/>
          </a:p>
        </p:txBody>
      </p:sp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CE405E42-91D2-413B-B2E9-5CC4C1B13C35}"/>
              </a:ext>
            </a:extLst>
          </p:cNvPr>
          <p:cNvSpPr/>
          <p:nvPr/>
        </p:nvSpPr>
        <p:spPr>
          <a:xfrm>
            <a:off x="512553" y="891923"/>
            <a:ext cx="848015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нтегрированный компрессорный блок</a:t>
            </a:r>
            <a:endParaRPr lang="ru-RU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ru-RU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>
            <a:extLst>
              <a:ext uri="{FF2B5EF4-FFF2-40B4-BE49-F238E27FC236}">
                <a16:creationId xmlns="" xmlns:a16="http://schemas.microsoft.com/office/drawing/2014/main" id="{3214F48C-E36A-4419-BFA8-89F06CA4E2A5}"/>
              </a:ext>
            </a:extLst>
          </p:cNvPr>
          <p:cNvSpPr/>
          <p:nvPr/>
        </p:nvSpPr>
        <p:spPr>
          <a:xfrm>
            <a:off x="229373" y="1485884"/>
            <a:ext cx="8763333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/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нтегрированный компрессорный блок объединяет в себе компрессор и двигатель. Он оснащен магнитным подшипником, и охлаждается технологическим газом. В агрегате отсутствует система смазочного масла, система СГУ и система охлаждения двигателя, что упрощает работу и обслуживание компрессорных агрегатов. Занимаемая агрегатом площадь может быть уменьшена более чем на 40%.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="" xmlns:a16="http://schemas.microsoft.com/office/drawing/2014/main" id="{1FD38C3A-DB13-4169-8EB4-73BA277047C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8975" y="3390744"/>
            <a:ext cx="4828450" cy="1981372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="" xmlns:a16="http://schemas.microsoft.com/office/drawing/2014/main" id="{BA533FFD-E12A-4965-BA14-53BA604E54D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85767" y="3374723"/>
            <a:ext cx="3370897" cy="2012028"/>
          </a:xfrm>
          <a:prstGeom prst="rect">
            <a:avLst/>
          </a:prstGeom>
        </p:spPr>
      </p:pic>
      <p:sp>
        <p:nvSpPr>
          <p:cNvPr id="10" name="Прямоугольник 9">
            <a:extLst>
              <a:ext uri="{FF2B5EF4-FFF2-40B4-BE49-F238E27FC236}">
                <a16:creationId xmlns="" xmlns:a16="http://schemas.microsoft.com/office/drawing/2014/main" id="{505EA03A-CF85-4AFA-88A5-DAC69A5C19BF}"/>
              </a:ext>
            </a:extLst>
          </p:cNvPr>
          <p:cNvSpPr/>
          <p:nvPr/>
        </p:nvSpPr>
        <p:spPr>
          <a:xfrm>
            <a:off x="5945741" y="5401386"/>
            <a:ext cx="253441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нтегрированный</a:t>
            </a:r>
          </a:p>
          <a:p>
            <a:pPr algn="ctr"/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мпрессорный блок</a:t>
            </a:r>
          </a:p>
        </p:txBody>
      </p:sp>
      <p:sp>
        <p:nvSpPr>
          <p:cNvPr id="11" name="Прямоугольник 10">
            <a:extLst>
              <a:ext uri="{FF2B5EF4-FFF2-40B4-BE49-F238E27FC236}">
                <a16:creationId xmlns="" xmlns:a16="http://schemas.microsoft.com/office/drawing/2014/main" id="{214B7305-3A2E-4842-81DC-6F0F4DE06FAE}"/>
              </a:ext>
            </a:extLst>
          </p:cNvPr>
          <p:cNvSpPr/>
          <p:nvPr/>
        </p:nvSpPr>
        <p:spPr>
          <a:xfrm>
            <a:off x="1733106" y="5432163"/>
            <a:ext cx="228222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dirty="0"/>
              <a:t>Стандартный </a:t>
            </a:r>
          </a:p>
          <a:p>
            <a:pPr algn="ctr"/>
            <a:r>
              <a:rPr lang="ru-RU" dirty="0"/>
              <a:t>компрессорный блок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944981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1933302" y="87085"/>
            <a:ext cx="6917846" cy="577942"/>
          </a:xfrm>
        </p:spPr>
        <p:txBody>
          <a:bodyPr>
            <a:normAutofit/>
          </a:bodyPr>
          <a:lstStyle/>
          <a:p>
            <a:pPr marL="342900" indent="-342900" algn="ctr">
              <a:spcBef>
                <a:spcPct val="20000"/>
              </a:spcBef>
              <a:defRPr/>
            </a:pPr>
            <a:r>
              <a:rPr lang="ru-RU" sz="1600" dirty="0">
                <a:solidFill>
                  <a:srgbClr val="0D607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Кафедра «Компрессорная, вакуумная и холодильная техника»</a:t>
            </a:r>
            <a:endParaRPr lang="ru-RU" sz="1600" dirty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9373" y="28393"/>
            <a:ext cx="150373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4004E5C0-FC6E-4661-8EB2-C391C383A346}"/>
              </a:ext>
            </a:extLst>
          </p:cNvPr>
          <p:cNvSpPr/>
          <p:nvPr/>
        </p:nvSpPr>
        <p:spPr>
          <a:xfrm>
            <a:off x="473319" y="1294147"/>
            <a:ext cx="8325539" cy="25114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вышение 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боротов привода 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зволит перейти 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 менее 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порным ступеням центробежных компрессоров 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 </a:t>
            </a:r>
            <a:r>
              <a:rPr lang="ru-RU" sz="16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безлопаточными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диффузорами. 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Это 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асширит 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ону устойчивой работы и 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увеличит 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апас по </a:t>
            </a:r>
            <a:r>
              <a:rPr lang="ru-RU" sz="16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мпажу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компрессора, а так же увеличит КПД.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овершенствование 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аппаратуры 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ащиты и 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онтроля (в том числе признаковая защита от </a:t>
            </a:r>
            <a:r>
              <a:rPr lang="ru-RU" sz="16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мпажа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чистка фильтров и охладителей на ходу при наличии резервирования этих 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элементов</a:t>
            </a:r>
          </a:p>
          <a:p>
            <a:endParaRPr lang="ru-RU" sz="17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8B3EB-C589-314F-BBE8-5A42F2EA3755}" type="slidenum">
              <a:rPr lang="ru-RU" smtClean="0"/>
              <a:pPr/>
              <a:t>13</a:t>
            </a:fld>
            <a:endParaRPr lang="ru-RU" dirty="0"/>
          </a:p>
        </p:txBody>
      </p:sp>
      <p:pic>
        <p:nvPicPr>
          <p:cNvPr id="6" name="Рисунок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250" y="3706992"/>
            <a:ext cx="3642429" cy="2210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0" descr="priz2_kazan_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4317" y="3706992"/>
            <a:ext cx="2563905" cy="2210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262775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1933302" y="87085"/>
            <a:ext cx="6917846" cy="577942"/>
          </a:xfrm>
        </p:spPr>
        <p:txBody>
          <a:bodyPr>
            <a:normAutofit/>
          </a:bodyPr>
          <a:lstStyle/>
          <a:p>
            <a:pPr marL="342900" indent="-342900" algn="ctr">
              <a:spcBef>
                <a:spcPct val="20000"/>
              </a:spcBef>
              <a:defRPr/>
            </a:pPr>
            <a:r>
              <a:rPr lang="ru-RU" sz="1600" dirty="0">
                <a:solidFill>
                  <a:srgbClr val="0D607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Кафедра «Компрессорная, вакуумная и холодильная техника»</a:t>
            </a:r>
            <a:endParaRPr lang="ru-RU" sz="1600" dirty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9373" y="28393"/>
            <a:ext cx="150373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8B3EB-C589-314F-BBE8-5A42F2EA3755}" type="slidenum">
              <a:rPr lang="ru-RU" smtClean="0"/>
              <a:pPr/>
              <a:t>14</a:t>
            </a:fld>
            <a:endParaRPr lang="ru-RU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2786936" y="810820"/>
            <a:ext cx="2756652" cy="4608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2400" b="1" u="sng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ограммы </a:t>
            </a:r>
            <a:r>
              <a:rPr lang="ru-RU" sz="2400" b="1" u="sng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ТОиР</a:t>
            </a:r>
            <a:endParaRPr lang="ru-RU" sz="2400" b="1" u="sng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394447" y="1772345"/>
            <a:ext cx="4616824" cy="42301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just">
              <a:lnSpc>
                <a:spcPct val="107000"/>
              </a:lnSpc>
              <a:spcAft>
                <a:spcPts val="0"/>
              </a:spcAft>
            </a:pP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птимально выбранная стратегия </a:t>
            </a:r>
            <a:r>
              <a:rPr lang="ru-RU" sz="1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ТОиР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позволяет получить существенных экономический эффект за счет сбалансированности связанных с активами затрат, рисков и производительности. Внедрение методологии </a:t>
            </a:r>
            <a:r>
              <a:rPr lang="ru-RU" sz="1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CM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ru-RU" sz="1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eliability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entered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intenance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ru-RU" sz="1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дежностноориентированные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ТОиР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позволит оптимизировать программу </a:t>
            </a:r>
            <a:r>
              <a:rPr lang="ru-RU" sz="1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ТОиР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при сохранении или росте надежности системы и повысить рентабельность </a:t>
            </a:r>
            <a:r>
              <a:rPr lang="ru-RU" sz="1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оизводства.</a:t>
            </a:r>
            <a:endParaRPr lang="en-US" sz="1400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450215" algn="just">
              <a:lnSpc>
                <a:spcPct val="107000"/>
              </a:lnSpc>
              <a:spcAft>
                <a:spcPts val="0"/>
              </a:spcAft>
            </a:pPr>
            <a:r>
              <a:rPr lang="ru-RU" sz="1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Автоматизированная 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истема открывает доступ к опыту эксплуатации и технического обслуживания оборудования на различных КС. Это позволяет совершенствовать программы технического обслуживания, прогнозировать отказы и, как следствие – сокращать затраты за счет внеплановых (аварийных) простоев. Так же система предоставляет доступ к данным по качеству запасных частей и материалов от различных производителей.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3" name="Рисунок 4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84584" y="2323310"/>
            <a:ext cx="3666564" cy="254014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961649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1933302" y="87085"/>
            <a:ext cx="6917846" cy="577942"/>
          </a:xfrm>
        </p:spPr>
        <p:txBody>
          <a:bodyPr>
            <a:normAutofit/>
          </a:bodyPr>
          <a:lstStyle/>
          <a:p>
            <a:pPr marL="342900" indent="-342900" algn="ctr">
              <a:spcBef>
                <a:spcPct val="20000"/>
              </a:spcBef>
              <a:defRPr/>
            </a:pPr>
            <a:r>
              <a:rPr lang="ru-RU" sz="1600" dirty="0">
                <a:solidFill>
                  <a:srgbClr val="0D607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Кафедра «Компрессорная, вакуумная и холодильная техника»</a:t>
            </a:r>
            <a:endParaRPr lang="ru-RU" sz="1600" dirty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9373" y="28393"/>
            <a:ext cx="150373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8B3EB-C589-314F-BBE8-5A42F2EA3755}" type="slidenum">
              <a:rPr lang="ru-RU" smtClean="0"/>
              <a:pPr/>
              <a:t>15</a:t>
            </a:fld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369859" y="1970969"/>
            <a:ext cx="4397189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овершенствование технологии обслуживания и ремонта и их </a:t>
            </a:r>
            <a:r>
              <a:rPr lang="ru-RU" sz="1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огнозирование</a:t>
            </a:r>
            <a:endParaRPr lang="en-US" sz="1400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ru-RU" sz="1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беспечение 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ерсонала качественными и подробными инструкциями по обслуживанию оборудования </a:t>
            </a:r>
            <a:r>
              <a:rPr lang="ru-RU" sz="1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 его ремонту</a:t>
            </a:r>
            <a:endParaRPr lang="en-US" sz="1400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ru-RU" sz="1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вышение 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валификации обслуживающего </a:t>
            </a:r>
            <a:r>
              <a:rPr lang="ru-RU" sz="1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ерсонала</a:t>
            </a:r>
            <a:endParaRPr lang="en-US" sz="1400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ru-RU" sz="1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лассификация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анализ и </a:t>
            </a:r>
            <a:r>
              <a:rPr lang="ru-RU" sz="1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огнозирование</a:t>
            </a:r>
            <a:r>
              <a:rPr lang="en-US" sz="1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тказов, 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 том числе на основе статистических </a:t>
            </a:r>
            <a:r>
              <a:rPr lang="ru-RU" sz="1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етодов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</a:t>
            </a:r>
            <a:r>
              <a:rPr lang="ru-RU" sz="1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стематизация 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 создание банка данных неисправностей и их причин по отдельным видам 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борудования.</a:t>
            </a:r>
            <a:endParaRPr lang="ru-RU" sz="1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2786936" y="810820"/>
            <a:ext cx="2756652" cy="4608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2400" b="1" u="sng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ограммы </a:t>
            </a:r>
            <a:r>
              <a:rPr lang="ru-RU" sz="2400" b="1" u="sng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ТОиР</a:t>
            </a:r>
            <a:endParaRPr lang="ru-RU" sz="2400" b="1" u="sng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90247" y="2208842"/>
            <a:ext cx="4141677" cy="2820358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61912330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0" y="1848177"/>
            <a:ext cx="9144000" cy="2816780"/>
          </a:xfrm>
          <a:prstGeom prst="rect">
            <a:avLst/>
          </a:prstGeom>
          <a:solidFill>
            <a:srgbClr val="FFFFFF">
              <a:alpha val="78039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" name="Прямоугольник 4">
            <a:extLst>
              <a:ext uri="{FF2B5EF4-FFF2-40B4-BE49-F238E27FC236}">
                <a16:creationId xmlns="" xmlns:a16="http://schemas.microsoft.com/office/drawing/2014/main" id="{011389AE-765B-4575-8C8A-E1EF0710A0A3}"/>
              </a:ext>
            </a:extLst>
          </p:cNvPr>
          <p:cNvSpPr/>
          <p:nvPr/>
        </p:nvSpPr>
        <p:spPr>
          <a:xfrm>
            <a:off x="0" y="1783350"/>
            <a:ext cx="9144000" cy="3619268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extBox 1"/>
          <p:cNvSpPr txBox="1"/>
          <p:nvPr/>
        </p:nvSpPr>
        <p:spPr>
          <a:xfrm>
            <a:off x="1374181" y="2305615"/>
            <a:ext cx="666254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ru-RU" altLang="ru-RU" sz="2000" b="1" dirty="0">
                <a:latin typeface="Calibri" pitchFamily="34" charset="0"/>
              </a:rPr>
              <a:t>Кафедра «Компрессорная, вакуумная и холодильная техника»</a:t>
            </a:r>
          </a:p>
          <a:p>
            <a:pPr>
              <a:defRPr/>
            </a:pPr>
            <a:endParaRPr lang="ru-RU" altLang="ru-RU" sz="2000" b="1" dirty="0">
              <a:latin typeface="Calibri" pitchFamily="34" charset="0"/>
            </a:endParaRPr>
          </a:p>
          <a:p>
            <a:pPr>
              <a:defRPr/>
            </a:pPr>
            <a:r>
              <a:rPr lang="ru-RU" altLang="ru-RU" sz="2000" b="1" dirty="0">
                <a:solidFill>
                  <a:schemeClr val="accent6">
                    <a:lumMod val="75000"/>
                  </a:schemeClr>
                </a:solidFill>
                <a:latin typeface="Calibri" pitchFamily="34" charset="0"/>
              </a:rPr>
              <a:t>Кожухов Юрий Владимирович, тел. +7 (921) 5678-4-91</a:t>
            </a:r>
          </a:p>
          <a:p>
            <a:pPr>
              <a:defRPr/>
            </a:pPr>
            <a:endParaRPr lang="ru-RU" altLang="ru-RU" sz="2000" dirty="0">
              <a:latin typeface="Calibri" pitchFamily="34" charset="0"/>
            </a:endParaRPr>
          </a:p>
          <a:p>
            <a:pPr>
              <a:defRPr/>
            </a:pPr>
            <a:r>
              <a:rPr lang="en-US" altLang="ru-RU" sz="2000" b="1" dirty="0">
                <a:latin typeface="Calibri" pitchFamily="34" charset="0"/>
              </a:rPr>
              <a:t> </a:t>
            </a:r>
            <a:endParaRPr lang="ru-RU" altLang="ru-RU" sz="2000" dirty="0">
              <a:latin typeface="Calibri" pitchFamily="34" charset="0"/>
            </a:endParaRPr>
          </a:p>
          <a:p>
            <a:pPr algn="ctr">
              <a:defRPr/>
            </a:pPr>
            <a:r>
              <a:rPr lang="en-US" altLang="ru-RU" sz="2000" b="1" dirty="0">
                <a:latin typeface="Calibri" pitchFamily="34" charset="0"/>
              </a:rPr>
              <a:t>WWW.KVIHT.RU</a:t>
            </a:r>
            <a:endParaRPr lang="ru-RU" altLang="ru-RU" sz="2000" dirty="0">
              <a:latin typeface="Calibri" pitchFamily="34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146" y="4729785"/>
            <a:ext cx="1924526" cy="205543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1547458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1933302" y="87085"/>
            <a:ext cx="6917846" cy="577942"/>
          </a:xfrm>
        </p:spPr>
        <p:txBody>
          <a:bodyPr>
            <a:normAutofit/>
          </a:bodyPr>
          <a:lstStyle/>
          <a:p>
            <a:pPr marL="342900" indent="-342900" algn="ctr">
              <a:spcBef>
                <a:spcPct val="20000"/>
              </a:spcBef>
              <a:defRPr/>
            </a:pPr>
            <a:r>
              <a:rPr lang="ru-RU" sz="1600" dirty="0">
                <a:solidFill>
                  <a:srgbClr val="0D607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Кафедра «Компрессорная, вакуумная и холодильная техника»</a:t>
            </a:r>
            <a:endParaRPr lang="ru-RU" sz="1600" dirty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9373" y="28393"/>
            <a:ext cx="150373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07F43E6E-9595-4B9B-AA31-FD0BAC37A3BB}"/>
              </a:ext>
            </a:extLst>
          </p:cNvPr>
          <p:cNvSpPr/>
          <p:nvPr/>
        </p:nvSpPr>
        <p:spPr>
          <a:xfrm>
            <a:off x="729320" y="1389627"/>
            <a:ext cx="8254800" cy="42282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1800"/>
              </a:spcAft>
            </a:pPr>
            <a:r>
              <a:rPr lang="ru-RU" sz="32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правления</a:t>
            </a:r>
            <a:endParaRPr lang="ru-RU" sz="3200" b="1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07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ru-RU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Функциональная </a:t>
            </a:r>
            <a:r>
              <a:rPr lang="ru-RU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дежность</a:t>
            </a:r>
          </a:p>
          <a:p>
            <a:pPr marL="457200" indent="-457200">
              <a:lnSpc>
                <a:spcPct val="107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ru-RU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езервирование</a:t>
            </a:r>
            <a:endParaRPr lang="ru-RU" sz="32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07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ru-RU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епрерывная диагностика</a:t>
            </a:r>
            <a:endParaRPr lang="ru-RU" sz="32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07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ru-RU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онструктивное исполнение</a:t>
            </a:r>
            <a:endParaRPr lang="ru-RU" sz="32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07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ru-RU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ограммы </a:t>
            </a:r>
            <a:r>
              <a:rPr lang="ru-RU" sz="32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ТОиР</a:t>
            </a:r>
            <a:endParaRPr lang="ru-RU" sz="32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8B3EB-C589-314F-BBE8-5A42F2EA3755}" type="slidenum">
              <a:rPr lang="ru-RU" smtClean="0"/>
              <a:pPr/>
              <a:t>2</a:t>
            </a:fld>
            <a:endParaRPr lang="ru-RU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167863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1933302" y="87085"/>
            <a:ext cx="6917846" cy="577942"/>
          </a:xfrm>
        </p:spPr>
        <p:txBody>
          <a:bodyPr>
            <a:normAutofit/>
          </a:bodyPr>
          <a:lstStyle/>
          <a:p>
            <a:pPr marL="342900" indent="-342900" algn="ctr">
              <a:spcBef>
                <a:spcPct val="20000"/>
              </a:spcBef>
              <a:defRPr/>
            </a:pPr>
            <a:r>
              <a:rPr lang="ru-RU" sz="1600" dirty="0">
                <a:solidFill>
                  <a:srgbClr val="0D607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Кафедра «Компрессорная, вакуумная и холодильная техника»</a:t>
            </a:r>
            <a:endParaRPr lang="ru-RU" sz="1600" dirty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9373" y="28393"/>
            <a:ext cx="150373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Прямоугольник 11">
            <a:extLst>
              <a:ext uri="{FF2B5EF4-FFF2-40B4-BE49-F238E27FC236}">
                <a16:creationId xmlns="" xmlns:a16="http://schemas.microsoft.com/office/drawing/2014/main" id="{5297D870-5F21-4A49-AC1C-1C025C44DFC8}"/>
              </a:ext>
            </a:extLst>
          </p:cNvPr>
          <p:cNvSpPr/>
          <p:nvPr/>
        </p:nvSpPr>
        <p:spPr>
          <a:xfrm>
            <a:off x="0" y="1364340"/>
            <a:ext cx="895526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just">
              <a:spcAft>
                <a:spcPts val="0"/>
              </a:spcAft>
            </a:pPr>
            <a:r>
              <a:rPr lang="ru-RU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оэффициент технического использования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отношение времени 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ебывания в работоспособном состоянии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а некоторый период эксплуатации </a:t>
            </a:r>
            <a:r>
              <a:rPr lang="ru-RU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ru-RU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к сумме пребывания в работоспособном состоянии </a:t>
            </a:r>
            <a:r>
              <a:rPr lang="ru-RU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ru-RU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простоев из-за 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епредусмотренного аварийного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емонта </a:t>
            </a:r>
            <a:r>
              <a:rPr lang="ru-RU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ru-RU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простоев на 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едусмотренное техническое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бслуживание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ru-RU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то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за тот же период эксплуатации: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="" xmlns:a16="http://schemas.microsoft.com/office/drawing/2014/main" id="{355CEC3E-CBBD-48B9-907A-D885634A3B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246375"/>
              </p:ext>
            </p:extLst>
          </p:nvPr>
        </p:nvGraphicFramePr>
        <p:xfrm>
          <a:off x="3262286" y="2484345"/>
          <a:ext cx="2233466" cy="944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" r:id="rId6" imgW="1231366" imgH="520474" progId="Equation.DSMT4">
                  <p:embed/>
                </p:oleObj>
              </mc:Choice>
              <mc:Fallback>
                <p:oleObj r:id="rId6" imgW="1231366" imgH="52047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286" y="2484345"/>
                        <a:ext cx="2233466" cy="9449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8B3EB-C589-314F-BBE8-5A42F2EA3755}" type="slidenum">
              <a:rPr lang="ru-RU" smtClean="0"/>
              <a:pPr/>
              <a:t>3</a:t>
            </a:fld>
            <a:endParaRPr lang="ru-RU" dirty="0"/>
          </a:p>
        </p:txBody>
      </p:sp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89BAB649-F5E9-4472-A619-9DBED9C3E65D}"/>
              </a:ext>
            </a:extLst>
          </p:cNvPr>
          <p:cNvSpPr/>
          <p:nvPr/>
        </p:nvSpPr>
        <p:spPr>
          <a:xfrm>
            <a:off x="29642" y="3419008"/>
            <a:ext cx="904963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/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эффициент готовности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ношение времени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ебывания в работоспособном состоянии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умме времени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ебывания в работоспособном 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остоянии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ынужденных непредусмотренных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стоев объекта из-за аварийного ремонта, взятых за один и тот же календарный срок.</a:t>
            </a:r>
          </a:p>
        </p:txBody>
      </p:sp>
      <p:sp>
        <p:nvSpPr>
          <p:cNvPr id="6" name="Rectangle 97">
            <a:extLst>
              <a:ext uri="{FF2B5EF4-FFF2-40B4-BE49-F238E27FC236}">
                <a16:creationId xmlns="" xmlns:a16="http://schemas.microsoft.com/office/drawing/2014/main" id="{BCF39EAA-3F98-4E50-A185-A01988E97D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4275" y="52590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="" xmlns:a16="http://schemas.microsoft.com/office/drawing/2014/main" id="{FC554CF9-E114-485D-A177-784275C541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929050"/>
              </p:ext>
            </p:extLst>
          </p:nvPr>
        </p:nvGraphicFramePr>
        <p:xfrm>
          <a:off x="3789027" y="4370306"/>
          <a:ext cx="1565944" cy="967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" r:id="rId8" imgW="850531" imgH="520474" progId="Equation.DSMT4">
                  <p:embed/>
                </p:oleObj>
              </mc:Choice>
              <mc:Fallback>
                <p:oleObj r:id="rId8" imgW="850531" imgH="520474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027" y="4370306"/>
                        <a:ext cx="1565944" cy="9677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8">
            <a:extLst>
              <a:ext uri="{FF2B5EF4-FFF2-40B4-BE49-F238E27FC236}">
                <a16:creationId xmlns="" xmlns:a16="http://schemas.microsoft.com/office/drawing/2014/main" id="{78016DB5-FC1F-4506-B8A5-365426D9C8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0898" y="614454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1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2400026" y="788081"/>
            <a:ext cx="4343946" cy="48750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2400" b="1" u="sng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Функциональная надежность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42871400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1933302" y="87085"/>
            <a:ext cx="6917846" cy="577942"/>
          </a:xfrm>
        </p:spPr>
        <p:txBody>
          <a:bodyPr>
            <a:normAutofit/>
          </a:bodyPr>
          <a:lstStyle/>
          <a:p>
            <a:pPr marL="342900" indent="-342900" algn="ctr">
              <a:spcBef>
                <a:spcPct val="20000"/>
              </a:spcBef>
              <a:defRPr/>
            </a:pPr>
            <a:r>
              <a:rPr lang="ru-RU" sz="1600" dirty="0">
                <a:solidFill>
                  <a:srgbClr val="0D607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Кафедра «Компрессорная, вакуумная и холодильная техника»</a:t>
            </a:r>
            <a:endParaRPr lang="ru-RU" sz="1600" dirty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9373" y="28393"/>
            <a:ext cx="150373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88E98FD2-88E9-47F1-9D91-41D69A3BBED1}"/>
              </a:ext>
            </a:extLst>
          </p:cNvPr>
          <p:cNvSpPr/>
          <p:nvPr/>
        </p:nvSpPr>
        <p:spPr>
          <a:xfrm>
            <a:off x="229373" y="833949"/>
            <a:ext cx="931219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татистические данные по отказам ГПА </a:t>
            </a:r>
          </a:p>
          <a:p>
            <a:pPr algn="ctr"/>
            <a:r>
              <a:rPr lang="ru-RU" sz="2000" dirty="0">
                <a:latin typeface="Arial" panose="020B0604020202020204" pitchFamily="34" charset="0"/>
                <a:ea typeface="Times New Roman" panose="02020603050405020304" pitchFamily="18" charset="0"/>
              </a:rPr>
              <a:t>(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 данным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О «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ргэнергогаз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» за 2012-2013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г.г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ru-RU" sz="2000" dirty="0">
              <a:latin typeface="Arial" panose="020B0604020202020204" pitchFamily="34" charset="0"/>
              <a:ea typeface="Times New Roman" panose="02020603050405020304" pitchFamily="18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8B3EB-C589-314F-BBE8-5A42F2EA3755}" type="slidenum">
              <a:rPr lang="ru-RU" smtClean="0"/>
              <a:pPr/>
              <a:t>4</a:t>
            </a:fld>
            <a:endParaRPr lang="ru-RU" dirty="0"/>
          </a:p>
        </p:txBody>
      </p:sp>
      <p:sp>
        <p:nvSpPr>
          <p:cNvPr id="6" name="Прямоугольник 5">
            <a:extLst>
              <a:ext uri="{FF2B5EF4-FFF2-40B4-BE49-F238E27FC236}">
                <a16:creationId xmlns="" xmlns:a16="http://schemas.microsoft.com/office/drawing/2014/main" id="{ED2BE3D7-76CB-4773-BDC6-7B5A11B5B10B}"/>
              </a:ext>
            </a:extLst>
          </p:cNvPr>
          <p:cNvSpPr/>
          <p:nvPr/>
        </p:nvSpPr>
        <p:spPr>
          <a:xfrm>
            <a:off x="804451" y="6083566"/>
            <a:ext cx="816203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атистика по отказам ЦБК парка ПАО «ГАЗПРОМ» на 2014 год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="" xmlns:a16="http://schemas.microsoft.com/office/drawing/2014/main" id="{F6BA5331-27EB-462F-8400-47E570F2A7F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0215" y="1523360"/>
            <a:ext cx="8183570" cy="4595191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506711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1933302" y="87085"/>
            <a:ext cx="6917846" cy="577942"/>
          </a:xfrm>
        </p:spPr>
        <p:txBody>
          <a:bodyPr>
            <a:normAutofit/>
          </a:bodyPr>
          <a:lstStyle/>
          <a:p>
            <a:pPr marL="342900" indent="-342900" algn="ctr">
              <a:spcBef>
                <a:spcPct val="20000"/>
              </a:spcBef>
              <a:defRPr/>
            </a:pPr>
            <a:r>
              <a:rPr lang="ru-RU" sz="1600" dirty="0">
                <a:solidFill>
                  <a:srgbClr val="0D607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Кафедра «Компрессорная, вакуумная и холодильная техника»</a:t>
            </a:r>
            <a:endParaRPr lang="ru-RU" sz="1600" dirty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9373" y="28393"/>
            <a:ext cx="150373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8B3EB-C589-314F-BBE8-5A42F2EA3755}" type="slidenum">
              <a:rPr lang="ru-RU" smtClean="0"/>
              <a:pPr/>
              <a:t>5</a:t>
            </a:fld>
            <a:endParaRPr lang="ru-RU" dirty="0"/>
          </a:p>
        </p:txBody>
      </p:sp>
      <p:pic>
        <p:nvPicPr>
          <p:cNvPr id="7" name="Рисунок 6">
            <a:extLst>
              <a:ext uri="{FF2B5EF4-FFF2-40B4-BE49-F238E27FC236}">
                <a16:creationId xmlns="" xmlns:a16="http://schemas.microsoft.com/office/drawing/2014/main" id="{B24B4307-AFEB-43CB-96CB-A38B813B874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4730" y="772549"/>
            <a:ext cx="7574540" cy="5059947"/>
          </a:xfrm>
          <a:prstGeom prst="rect">
            <a:avLst/>
          </a:prstGeom>
        </p:spPr>
      </p:pic>
      <p:sp>
        <p:nvSpPr>
          <p:cNvPr id="8" name="Прямоугольник 7">
            <a:extLst>
              <a:ext uri="{FF2B5EF4-FFF2-40B4-BE49-F238E27FC236}">
                <a16:creationId xmlns="" xmlns:a16="http://schemas.microsoft.com/office/drawing/2014/main" id="{78FB5425-1B16-468A-92A8-7A99925217D2}"/>
              </a:ext>
            </a:extLst>
          </p:cNvPr>
          <p:cNvSpPr/>
          <p:nvPr/>
        </p:nvSpPr>
        <p:spPr>
          <a:xfrm>
            <a:off x="2582944" y="5935841"/>
            <a:ext cx="40204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пределение отзывов Заказчиков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643560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1933302" y="87085"/>
            <a:ext cx="6917846" cy="577942"/>
          </a:xfrm>
        </p:spPr>
        <p:txBody>
          <a:bodyPr>
            <a:normAutofit/>
          </a:bodyPr>
          <a:lstStyle/>
          <a:p>
            <a:pPr marL="342900" indent="-342900" algn="ctr">
              <a:spcBef>
                <a:spcPct val="20000"/>
              </a:spcBef>
              <a:defRPr/>
            </a:pPr>
            <a:r>
              <a:rPr lang="ru-RU" sz="1600" dirty="0">
                <a:solidFill>
                  <a:srgbClr val="0D607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Кафедра «Компрессорная, вакуумная и холодильная техника»</a:t>
            </a:r>
            <a:endParaRPr lang="ru-RU" sz="1600" dirty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9373" y="28393"/>
            <a:ext cx="150373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8B3EB-C589-314F-BBE8-5A42F2EA3755}" type="slidenum">
              <a:rPr lang="ru-RU" smtClean="0"/>
              <a:pPr/>
              <a:t>6</a:t>
            </a:fld>
            <a:endParaRPr lang="ru-RU" dirty="0"/>
          </a:p>
        </p:txBody>
      </p:sp>
      <p:pic>
        <p:nvPicPr>
          <p:cNvPr id="7" name="Рисунок 6">
            <a:extLst>
              <a:ext uri="{FF2B5EF4-FFF2-40B4-BE49-F238E27FC236}">
                <a16:creationId xmlns="" xmlns:a16="http://schemas.microsoft.com/office/drawing/2014/main" id="{FC10A60A-C296-441F-9E17-5014CBBAD6C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19199" y="828293"/>
            <a:ext cx="7059566" cy="5201414"/>
          </a:xfrm>
          <a:prstGeom prst="rect">
            <a:avLst/>
          </a:prstGeom>
        </p:spPr>
      </p:pic>
      <p:sp>
        <p:nvSpPr>
          <p:cNvPr id="8" name="Прямоугольник 7">
            <a:extLst>
              <a:ext uri="{FF2B5EF4-FFF2-40B4-BE49-F238E27FC236}">
                <a16:creationId xmlns="" xmlns:a16="http://schemas.microsoft.com/office/drawing/2014/main" id="{FEAA9077-D047-41A0-BD9C-C9A46DF2EFC2}"/>
              </a:ext>
            </a:extLst>
          </p:cNvPr>
          <p:cNvSpPr/>
          <p:nvPr/>
        </p:nvSpPr>
        <p:spPr>
          <a:xfrm>
            <a:off x="2331386" y="6008307"/>
            <a:ext cx="489813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лассификация замечаний к компрессорам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472646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1933302" y="87085"/>
            <a:ext cx="6917846" cy="577942"/>
          </a:xfrm>
        </p:spPr>
        <p:txBody>
          <a:bodyPr>
            <a:normAutofit/>
          </a:bodyPr>
          <a:lstStyle/>
          <a:p>
            <a:pPr marL="342900" indent="-342900" algn="ctr">
              <a:spcBef>
                <a:spcPct val="20000"/>
              </a:spcBef>
              <a:defRPr/>
            </a:pPr>
            <a:r>
              <a:rPr lang="ru-RU" sz="1600" dirty="0">
                <a:solidFill>
                  <a:srgbClr val="0D607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Кафедра «Компрессорная, вакуумная и холодильная техника»</a:t>
            </a:r>
            <a:endParaRPr lang="ru-RU" sz="1600" dirty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9373" y="28393"/>
            <a:ext cx="150373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8B3EB-C589-314F-BBE8-5A42F2EA3755}" type="slidenum">
              <a:rPr lang="ru-RU" smtClean="0"/>
              <a:pPr/>
              <a:t>7</a:t>
            </a:fld>
            <a:endParaRPr lang="ru-RU" dirty="0"/>
          </a:p>
        </p:txBody>
      </p:sp>
      <p:pic>
        <p:nvPicPr>
          <p:cNvPr id="7" name="Рисунок 6">
            <a:extLst>
              <a:ext uri="{FF2B5EF4-FFF2-40B4-BE49-F238E27FC236}">
                <a16:creationId xmlns="" xmlns:a16="http://schemas.microsoft.com/office/drawing/2014/main" id="{5D3A79A7-9666-413B-BEBC-F6331F278C9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33106" y="730476"/>
            <a:ext cx="6403728" cy="5434294"/>
          </a:xfrm>
          <a:prstGeom prst="rect">
            <a:avLst/>
          </a:prstGeom>
        </p:spPr>
      </p:pic>
      <p:sp>
        <p:nvSpPr>
          <p:cNvPr id="8" name="Прямоугольник 7">
            <a:extLst>
              <a:ext uri="{FF2B5EF4-FFF2-40B4-BE49-F238E27FC236}">
                <a16:creationId xmlns="" xmlns:a16="http://schemas.microsoft.com/office/drawing/2014/main" id="{B58105E4-092C-43C2-91EA-EEBFFE547A6F}"/>
              </a:ext>
            </a:extLst>
          </p:cNvPr>
          <p:cNvSpPr/>
          <p:nvPr/>
        </p:nvSpPr>
        <p:spPr>
          <a:xfrm>
            <a:off x="2950003" y="6083566"/>
            <a:ext cx="438620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пределение отказов компрессоров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2643935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1933302" y="87085"/>
            <a:ext cx="6917846" cy="577942"/>
          </a:xfrm>
        </p:spPr>
        <p:txBody>
          <a:bodyPr>
            <a:normAutofit/>
          </a:bodyPr>
          <a:lstStyle/>
          <a:p>
            <a:pPr marL="342900" indent="-342900" algn="ctr">
              <a:spcBef>
                <a:spcPct val="20000"/>
              </a:spcBef>
              <a:defRPr/>
            </a:pPr>
            <a:r>
              <a:rPr lang="ru-RU" sz="1600" dirty="0">
                <a:solidFill>
                  <a:srgbClr val="0D607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Кафедра «Компрессорная, вакуумная и холодильная техника»</a:t>
            </a:r>
            <a:endParaRPr lang="ru-RU" sz="1600" dirty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9373" y="28393"/>
            <a:ext cx="150373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88E98FD2-88E9-47F1-9D91-41D69A3BBED1}"/>
              </a:ext>
            </a:extLst>
          </p:cNvPr>
          <p:cNvSpPr/>
          <p:nvPr/>
        </p:nvSpPr>
        <p:spPr>
          <a:xfrm>
            <a:off x="762726" y="1507542"/>
            <a:ext cx="7508464" cy="51706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 данным </a:t>
            </a:r>
            <a:r>
              <a:rPr lang="en-US" sz="1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ffshore Reliability Data Handbook (OREDA)</a:t>
            </a:r>
            <a:r>
              <a:rPr lang="ru-RU" sz="1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1600" b="1" baseline="30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1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d</a:t>
            </a:r>
            <a:r>
              <a:rPr lang="en-US" sz="16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16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16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омпрессоры центробежные:</a:t>
            </a:r>
          </a:p>
          <a:p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оэффициент технического использования </a:t>
            </a:r>
            <a:r>
              <a:rPr lang="ru-RU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ти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,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70 (выборка из 65 шт. на 18 платформах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1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ыявлено 49 причин отказов, наибольшая доля отказов связана с:</a:t>
            </a:r>
          </a:p>
          <a:p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Датчики температуры, давления, вибрации и др. – </a:t>
            </a:r>
            <a:r>
              <a:rPr lang="ru-RU" sz="1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1,87%</a:t>
            </a:r>
          </a:p>
          <a:p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Запорная арматура </a:t>
            </a:r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valves)</a:t>
            </a:r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3</a:t>
            </a:r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%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1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 Не установленные причины – 10,10%</a:t>
            </a:r>
          </a:p>
          <a:p>
            <a:r>
              <a:rPr lang="ru-RU" sz="1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Антипомпажная система </a:t>
            </a:r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radial bearing) </a:t>
            </a:r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5,11%</a:t>
            </a:r>
          </a:p>
          <a:p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. Стойки управления – 4,66%</a:t>
            </a:r>
          </a:p>
          <a:p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1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3 описаний отказов, наибольшая доля отказов связана с:</a:t>
            </a:r>
          </a:p>
          <a:p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Ложный аварийный сигнал  – </a:t>
            </a:r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,65%</a:t>
            </a:r>
          </a:p>
          <a:p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Отказ системы регулирования</a:t>
            </a:r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1</a:t>
            </a:r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%</a:t>
            </a:r>
          </a:p>
          <a:p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 Отказ работы датчиков – 9,32%</a:t>
            </a:r>
          </a:p>
          <a:p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уммарно по </a:t>
            </a:r>
            <a:r>
              <a:rPr lang="ru-RU" sz="1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.п</a:t>
            </a:r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1-3 – </a:t>
            </a:r>
            <a:r>
              <a:rPr lang="ru-RU" sz="1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0,18%</a:t>
            </a:r>
          </a:p>
          <a:p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. Утечки – 13,21%</a:t>
            </a:r>
          </a:p>
          <a:p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. Износ </a:t>
            </a:r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wear) </a:t>
            </a:r>
            <a:r>
              <a:rPr lang="ru-RU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11,54%</a:t>
            </a:r>
          </a:p>
          <a:p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1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8B3EB-C589-314F-BBE8-5A42F2EA3755}" type="slidenum">
              <a:rPr lang="ru-RU" smtClean="0"/>
              <a:pPr/>
              <a:t>8</a:t>
            </a:fld>
            <a:endParaRPr lang="ru-RU" dirty="0"/>
          </a:p>
        </p:txBody>
      </p:sp>
      <p:sp>
        <p:nvSpPr>
          <p:cNvPr id="6" name="Прямоугольник 5">
            <a:extLst>
              <a:ext uri="{FF2B5EF4-FFF2-40B4-BE49-F238E27FC236}">
                <a16:creationId xmlns="" xmlns:a16="http://schemas.microsoft.com/office/drawing/2014/main" id="{89BAB649-F5E9-4472-A619-9DBED9C3E65D}"/>
              </a:ext>
            </a:extLst>
          </p:cNvPr>
          <p:cNvSpPr/>
          <p:nvPr/>
        </p:nvSpPr>
        <p:spPr>
          <a:xfrm>
            <a:off x="6798082" y="2679420"/>
            <a:ext cx="230566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</a:t>
            </a:r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EDA </a:t>
            </a:r>
            <a:r>
              <a:rPr lang="ru-RU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ведены данные по отказам по ГТД, ЭД, теплообменникам, запорной арматуре, системе контроля и т.д.</a:t>
            </a: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6365028" y="4282291"/>
            <a:ext cx="2648985" cy="1936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ru-RU" sz="1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ывод: </a:t>
            </a:r>
            <a:r>
              <a:rPr lang="ru-RU" sz="1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сновываясь 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 приведенной статистике основной доли отказов для повышения функциональной надежности компрессорного оборудования </a:t>
            </a:r>
            <a:r>
              <a:rPr lang="ru-RU" sz="1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еобходимо повышать надежность 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ежде всего </a:t>
            </a:r>
            <a:r>
              <a:rPr lang="ru-RU" sz="1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атчиков и СУМП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8" name="Picture 9" descr="https://www.oreda.com/wp-content/uploads/2015/01/OREDA-HANDBOOKS_grey-960x200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7467" y="842609"/>
            <a:ext cx="3192269" cy="6649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72209524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1933302" y="87085"/>
            <a:ext cx="6917846" cy="577942"/>
          </a:xfrm>
        </p:spPr>
        <p:txBody>
          <a:bodyPr>
            <a:normAutofit/>
          </a:bodyPr>
          <a:lstStyle/>
          <a:p>
            <a:pPr marL="342900" indent="-342900" algn="ctr">
              <a:spcBef>
                <a:spcPct val="20000"/>
              </a:spcBef>
              <a:defRPr/>
            </a:pPr>
            <a:r>
              <a:rPr lang="ru-RU" sz="1600" dirty="0">
                <a:solidFill>
                  <a:srgbClr val="0D607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Кафедра «Компрессорная, вакуумная и холодильная техника»</a:t>
            </a:r>
            <a:endParaRPr lang="ru-RU" sz="1600" dirty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9373" y="28393"/>
            <a:ext cx="1503733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14728A03-D360-4CC8-92F3-11EC2F58C1B5}"/>
              </a:ext>
            </a:extLst>
          </p:cNvPr>
          <p:cNvSpPr/>
          <p:nvPr/>
        </p:nvSpPr>
        <p:spPr>
          <a:xfrm>
            <a:off x="606452" y="1471928"/>
            <a:ext cx="5861584" cy="1475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07000"/>
              </a:lnSpc>
              <a:spcAft>
                <a:spcPts val="800"/>
              </a:spcAft>
              <a:tabLst>
                <a:tab pos="4037330" algn="l"/>
              </a:tabLst>
            </a:pPr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огласно </a:t>
            </a:r>
            <a:r>
              <a:rPr lang="ru-RU" sz="1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НТП 3-85 </a:t>
            </a:r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«Нормы технологического проектирования объектов сбора, транспорта, подготовки нефти, газа и воды нефтяных месторождений</a:t>
            </a:r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» нормы </a:t>
            </a:r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езервирования компрессорного оборудования, обеспечивающие непрерывность технологических процессов, должны приниматься из расчета для компрессорных станций – один резервный компрессор при числе рабочих компрессоров от одного до пяти </a:t>
            </a:r>
            <a:r>
              <a:rPr lang="ru-RU" sz="1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ru-RU" sz="12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…5+1</a:t>
            </a:r>
            <a:r>
              <a:rPr lang="ru-RU" sz="1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и два резервных компрессора при числе рабочих компрессоров более пяти (</a:t>
            </a:r>
            <a:r>
              <a:rPr lang="ru-RU" sz="12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…+</a:t>
            </a:r>
            <a:r>
              <a:rPr lang="ru-RU" sz="1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ru-RU" sz="1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3466906" y="6032445"/>
            <a:ext cx="2057400" cy="365125"/>
          </a:xfrm>
        </p:spPr>
        <p:txBody>
          <a:bodyPr/>
          <a:lstStyle/>
          <a:p>
            <a:fld id="{47E8B3EB-C589-314F-BBE8-5A42F2EA3755}" type="slidenum">
              <a:rPr lang="ru-RU" smtClean="0"/>
              <a:pPr/>
              <a:t>9</a:t>
            </a:fld>
            <a:endParaRPr lang="ru-RU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3251673" y="810820"/>
            <a:ext cx="2410725" cy="4608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2400" b="1" u="sng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езервирование</a:t>
            </a:r>
            <a:endParaRPr lang="ru-RU" sz="2400" b="1" u="sng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270275" y="2988591"/>
            <a:ext cx="6381537" cy="3319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just">
              <a:lnSpc>
                <a:spcPct val="107000"/>
              </a:lnSpc>
              <a:spcAft>
                <a:spcPts val="0"/>
              </a:spcAft>
            </a:pP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ля ГПА с повышенным сроком межремонтных периодов этого может быть недостаточно при существующем уровне функциональной надежности. </a:t>
            </a:r>
            <a:r>
              <a:rPr lang="ru-RU" sz="1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ути решения</a:t>
            </a:r>
            <a:r>
              <a:rPr lang="ru-RU" sz="1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1400" b="1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450215" algn="just">
              <a:lnSpc>
                <a:spcPct val="107000"/>
              </a:lnSpc>
              <a:spcAft>
                <a:spcPts val="0"/>
              </a:spcAft>
            </a:pPr>
            <a:r>
              <a:rPr lang="ru-RU" sz="1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Расчет резервирования ГПА по уравнению Бернулли </a:t>
            </a:r>
          </a:p>
          <a:p>
            <a:pPr indent="450215" algn="just">
              <a:lnSpc>
                <a:spcPct val="107000"/>
              </a:lnSpc>
              <a:spcAft>
                <a:spcPts val="0"/>
              </a:spcAft>
            </a:pPr>
            <a:endParaRPr lang="ru-RU" sz="1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450215" algn="just">
              <a:lnSpc>
                <a:spcPct val="107000"/>
              </a:lnSpc>
              <a:spcAft>
                <a:spcPts val="0"/>
              </a:spcAft>
            </a:pPr>
            <a:r>
              <a:rPr lang="ru-RU" sz="1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Резервирование 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тдельных системы и узлов компрессоров, имеющих наименьшую функциональную надежность и возможность к резервированию (СУМП, датчики, аппаратура) без дополнительного резервирования </a:t>
            </a:r>
            <a:r>
              <a:rPr lang="ru-RU" sz="1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ГПА (</a:t>
            </a:r>
            <a:r>
              <a:rPr lang="ru-RU" sz="14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пыт </a:t>
            </a:r>
            <a:r>
              <a:rPr lang="en-US" sz="14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2M </a:t>
            </a:r>
            <a:r>
              <a:rPr lang="ru-RU" sz="14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ля подводных компрессоров</a:t>
            </a:r>
            <a:r>
              <a:rPr lang="ru-RU" sz="1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</a:p>
          <a:p>
            <a:pPr indent="450215" algn="just">
              <a:lnSpc>
                <a:spcPct val="107000"/>
              </a:lnSpc>
            </a:pPr>
            <a:r>
              <a:rPr lang="ru-RU" sz="1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ля оборудования </a:t>
            </a:r>
            <a:r>
              <a:rPr lang="ru-RU" sz="1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большой единичной мощности </a:t>
            </a:r>
            <a:r>
              <a:rPr lang="ru-RU" sz="1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 настоящее время стала использоваться схема комплектования объекта </a:t>
            </a:r>
            <a:r>
              <a:rPr lang="ru-RU" sz="1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без резервирования установок</a:t>
            </a:r>
            <a:r>
              <a:rPr lang="ru-RU" sz="1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но с применением резервирования отдельных узлов агрегата и </a:t>
            </a:r>
            <a:r>
              <a:rPr lang="ru-RU" sz="1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епрерывной диагностики </a:t>
            </a:r>
            <a:r>
              <a:rPr lang="ru-RU" sz="1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тслеживания технического состояния.</a:t>
            </a:r>
            <a:endParaRPr lang="ru-RU" sz="1400" i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450215" algn="just">
              <a:lnSpc>
                <a:spcPct val="107000"/>
              </a:lnSpc>
              <a:spcAft>
                <a:spcPts val="0"/>
              </a:spcAft>
            </a:pPr>
            <a:endParaRPr lang="ru-RU" sz="1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1" name="Рисунок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89518" y="3685684"/>
            <a:ext cx="1409895" cy="348584"/>
          </a:xfrm>
          <a:prstGeom prst="rect">
            <a:avLst/>
          </a:prstGeom>
        </p:spPr>
      </p:pic>
      <p:pic>
        <p:nvPicPr>
          <p:cNvPr id="23" name="Рисунок 22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1470" y="1400344"/>
            <a:ext cx="2049448" cy="2285340"/>
          </a:xfrm>
          <a:prstGeom prst="rect">
            <a:avLst/>
          </a:prstGeom>
          <a:noFill/>
          <a:extLst/>
        </p:spPr>
      </p:pic>
      <p:pic>
        <p:nvPicPr>
          <p:cNvPr id="24" name="Рисунок 23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6151" y="4210710"/>
            <a:ext cx="2054767" cy="1965553"/>
          </a:xfrm>
          <a:prstGeom prst="rect">
            <a:avLst/>
          </a:prstGeom>
          <a:noFill/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07440945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UID" val="{9F456D43-67BB-46F5-AF9C-7A61C0197E51}"/>
  <p:tag name="ISPRING_PROJECT_FOLDER_UPDATED" val="1"/>
  <p:tag name="GENSWF_MOVIE_ONCLICK_URL" val="http://"/>
  <p:tag name="GENSWF_MOVIE_ONCLICK_URL_TARGET" val="_self"/>
  <p:tag name="GENSWF_MOVIE_PRESENTATION_END_URL" val="http://"/>
  <p:tag name="GENSWF_MOVIE_PRESENTATION_END_URL_TARGET" val="_self"/>
  <p:tag name="ISPRING_PRESENTER_PHOTO_0" val="png|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"/>
  <p:tag name="ISPRING_PRESENTERDATA_0" val="0JLQsNGB0LjQu9GM0LXQsiDQktC40YLQsNC70LjQuSDQldCy0LPQtdC90YzQtdCy0LjRhw==|0LTQuNGA0LXQutGC0L7RgCDQptC10L3RgtGA0LAg0L7RgtC60YDRi9GC0L7Qs9C+INC+0LHRgNCw&#10;0LfQvtCy0LDQvdC40Y8=|dml0dmFzQHNwYnN0dS5ydQ==||e0UxMjk2QUYyLTdGOTctNEU4MS04NTQ3LTMyMjRERjNCRTM1M30=||SVNQUklOR19QUkVTRU5URVJfUEhPVE9fMA==|MA==|||MjkwLTk1LTA3"/>
  <p:tag name="ISPRING_ULTRA_SCORM_COURSE_ID" val="3602872D-BBBB-4425-83B1-4906239034E9"/>
  <p:tag name="ISPRING_SCORM_RATE_SLIDES" val="1"/>
  <p:tag name="ISPRING_SCORM_PASSING_SCORE" val="100.0000000000"/>
  <p:tag name="ISPRINGONLINEFOLDERID" val="0"/>
  <p:tag name="ISPRINGONLINEFOLDERPATH" val="Каталог"/>
  <p:tag name="ISPRINGCLOUDFOLDERID" val="0"/>
  <p:tag name="ISPRINGCLOUDFOLDERPATH" val="Каталог"/>
  <p:tag name="ISPRING_PRESENTATION_TITLE" val="211-copyright"/>
  <p:tag name="ISPRING_RESOURCE_PATHS_HASH_PRESENTER" val="58ccff6266646770c79b89f52d723ad8f7a90d2"/>
  <p:tag name="ISPRING_SCREEN_RECS_UPDATED" val="G:\Повышение квалификации\Мой\21-1-copyright\"/>
  <p:tag name="ISPRING_RESOURCE_FOLDER" val="I:\Повышение квалификации\Мой\21-1-copyright"/>
  <p:tag name="ISPRING_PRESENTATION_PATH" val="I:\Повышение квалификации\Мой\21-1-copyright.pptx"/>
  <p:tag name="FLASHSPRING_PRESENTATION_REFERENCES" val="F&#10;PDF-версия&#10;I:\Повышение квалификации\Мой\21-1-copyright\attachment\att3\21-1-copyright.pptx&#10;_blank&#10;|&#10;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PLAYERS_CUSTOMIZATION" val="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SLIDE_INDENT_LEVEL" val="1"/>
  <p:tag name="ISPRING_PRESENTER_ID" val="{E1296AF2-7F97-4E81-8547-3224DF3BE353}"/>
  <p:tag name="ISPRING_CUSTOM_TIMING_USED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SLIDE_INDENT_LEVEL" val="1"/>
  <p:tag name="ISPRING_PRESENTER_ID" val="{E1296AF2-7F97-4E81-8547-3224DF3BE353}"/>
  <p:tag name="ISPRING_CUSTOM_TIMING_USED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SLIDE_INDENT_LEVEL" val="1"/>
  <p:tag name="ISPRING_PRESENTER_ID" val="{E1296AF2-7F97-4E81-8547-3224DF3BE353}"/>
  <p:tag name="ISPRING_CUSTOM_TIMING_USED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SLIDE_INDENT_LEVEL" val="1"/>
  <p:tag name="ISPRING_PRESENTER_ID" val="{E1296AF2-7F97-4E81-8547-3224DF3BE353}"/>
  <p:tag name="ISPRING_CUSTOM_TIMING_USED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SLIDE_INDENT_LEVEL" val="1"/>
  <p:tag name="ISPRING_PRESENTER_ID" val="{E1296AF2-7F97-4E81-8547-3224DF3BE353}"/>
  <p:tag name="ISPRING_CUSTOM_TIMING_USED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SLIDE_INDENT_LEVEL" val="1"/>
  <p:tag name="ISPRING_PRESENTER_ID" val="{E1296AF2-7F97-4E81-8547-3224DF3BE353}"/>
  <p:tag name="ISPRING_CUSTOM_TIMING_USED" val="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SLIDE_INDENT_LEVEL" val="1"/>
  <p:tag name="ISPRING_PRESENTER_ID" val="{E1296AF2-7F97-4E81-8547-3224DF3BE353}"/>
  <p:tag name="ISPRING_CUSTOM_TIMING_USED" val="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SLIDE_INDENT_LEVEL" val="0"/>
  <p:tag name="ISPRING_PRESENTER_ID" val="{E1296AF2-7F97-4E81-8547-3224DF3BE353}"/>
  <p:tag name="ISPRING_CUSTOM_TIMING_USED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SLIDE_INDENT_LEVEL" val="0"/>
  <p:tag name="ISPRING_PRESENTER_ID" val="{E1296AF2-7F97-4E81-8547-3224DF3BE353}"/>
  <p:tag name="ISPRING_CUSTOM_TIMING_USED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SLIDE_INDENT_LEVEL" val="1"/>
  <p:tag name="ISPRING_PRESENTER_ID" val="{E1296AF2-7F97-4E81-8547-3224DF3BE353}"/>
  <p:tag name="ISPRING_CUSTOM_TIMING_USED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SLIDE_INDENT_LEVEL" val="1"/>
  <p:tag name="ISPRING_PRESENTER_ID" val="{E1296AF2-7F97-4E81-8547-3224DF3BE353}"/>
  <p:tag name="ISPRING_CUSTOM_TIMING_USED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SLIDE_INDENT_LEVEL" val="1"/>
  <p:tag name="ISPRING_PRESENTER_ID" val="{E1296AF2-7F97-4E81-8547-3224DF3BE353}"/>
  <p:tag name="ISPRING_CUSTOM_TIMING_USED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SLIDE_INDENT_LEVEL" val="1"/>
  <p:tag name="ISPRING_PRESENTER_ID" val="{E1296AF2-7F97-4E81-8547-3224DF3BE353}"/>
  <p:tag name="ISPRING_CUSTOM_TIMING_USED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SLIDE_INDENT_LEVEL" val="1"/>
  <p:tag name="ISPRING_PRESENTER_ID" val="{E1296AF2-7F97-4E81-8547-3224DF3BE353}"/>
  <p:tag name="ISPRING_CUSTOM_TIMING_USED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SLIDE_INDENT_LEVEL" val="1"/>
  <p:tag name="ISPRING_PRESENTER_ID" val="{E1296AF2-7F97-4E81-8547-3224DF3BE353}"/>
  <p:tag name="ISPRING_CUSTOM_TIMING_USED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SLIDE_INDENT_LEVEL" val="1"/>
  <p:tag name="ISPRING_PRESENTER_ID" val="{E1296AF2-7F97-4E81-8547-3224DF3BE353}"/>
  <p:tag name="ISPRING_CUSTOM_TIMING_USED" val="0"/>
</p:tagLst>
</file>

<file path=ppt/theme/theme1.xml><?xml version="1.0" encoding="utf-8"?>
<a:theme xmlns:a="http://schemas.openxmlformats.org/drawingml/2006/main" name="Polytech_theme">
  <a:themeElements>
    <a:clrScheme name="Другая 1">
      <a:dk1>
        <a:sysClr val="windowText" lastClr="000000"/>
      </a:dk1>
      <a:lt1>
        <a:sysClr val="window" lastClr="FFFFFF"/>
      </a:lt1>
      <a:dk2>
        <a:srgbClr val="455F51"/>
      </a:dk2>
      <a:lt2>
        <a:srgbClr val="E3DED1"/>
      </a:lt2>
      <a:accent1>
        <a:srgbClr val="549E39"/>
      </a:accent1>
      <a:accent2>
        <a:srgbClr val="8AB833"/>
      </a:accent2>
      <a:accent3>
        <a:srgbClr val="C0CF3A"/>
      </a:accent3>
      <a:accent4>
        <a:srgbClr val="029676"/>
      </a:accent4>
      <a:accent5>
        <a:srgbClr val="4AB5C4"/>
      </a:accent5>
      <a:accent6>
        <a:srgbClr val="0989B1"/>
      </a:accent6>
      <a:hlink>
        <a:srgbClr val="354F12"/>
      </a:hlink>
      <a:folHlink>
        <a:srgbClr val="004B3A"/>
      </a:folHlink>
    </a:clrScheme>
    <a:fontScheme name="Тема 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olytech_presentation.potx" id="{0C3B3220-C52F-CE4F-9D40-4AE4710B99FC}" vid="{79B74601-811A-364F-91C2-904BAD2FC065}"/>
    </a:ext>
  </a:extLst>
</a:theme>
</file>

<file path=ppt/theme/theme2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24</TotalTime>
  <Words>1210</Words>
  <Application>Microsoft Office PowerPoint</Application>
  <PresentationFormat>Экран (4:3)</PresentationFormat>
  <Paragraphs>133</Paragraphs>
  <Slides>16</Slides>
  <Notes>16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6</vt:i4>
      </vt:variant>
    </vt:vector>
  </HeadingPairs>
  <TitlesOfParts>
    <vt:vector size="23" baseType="lpstr">
      <vt:lpstr>Arial</vt:lpstr>
      <vt:lpstr>Calibri</vt:lpstr>
      <vt:lpstr>Calibri Light</vt:lpstr>
      <vt:lpstr>PT Sans</vt:lpstr>
      <vt:lpstr>Times New Roman</vt:lpstr>
      <vt:lpstr>Polytech_theme</vt:lpstr>
      <vt:lpstr>MathType 6.0 Equation</vt:lpstr>
      <vt:lpstr>Современные направления повышения надежности компрессорного оборудования для транспортировки природного газа </vt:lpstr>
      <vt:lpstr>Кафедра «Компрессорная, вакуумная и холодильная техника»</vt:lpstr>
      <vt:lpstr>Кафедра «Компрессорная, вакуумная и холодильная техника»</vt:lpstr>
      <vt:lpstr>Кафедра «Компрессорная, вакуумная и холодильная техника»</vt:lpstr>
      <vt:lpstr>Кафедра «Компрессорная, вакуумная и холодильная техника»</vt:lpstr>
      <vt:lpstr>Кафедра «Компрессорная, вакуумная и холодильная техника»</vt:lpstr>
      <vt:lpstr>Кафедра «Компрессорная, вакуумная и холодильная техника»</vt:lpstr>
      <vt:lpstr>Кафедра «Компрессорная, вакуумная и холодильная техника»</vt:lpstr>
      <vt:lpstr>Кафедра «Компрессорная, вакуумная и холодильная техника»</vt:lpstr>
      <vt:lpstr>Кафедра «Компрессорная, вакуумная и холодильная техника»</vt:lpstr>
      <vt:lpstr>Кафедра «Компрессорная, вакуумная и холодильная техника»</vt:lpstr>
      <vt:lpstr>Кафедра «Компрессорная, вакуумная и холодильная техника»</vt:lpstr>
      <vt:lpstr>Кафедра «Компрессорная, вакуумная и холодильная техника»</vt:lpstr>
      <vt:lpstr>Кафедра «Компрессорная, вакуумная и холодильная техника»</vt:lpstr>
      <vt:lpstr>Кафедра «Компрессорная, вакуумная и холодильная техника»</vt:lpstr>
      <vt:lpstr>Презентация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11-copyright</dc:title>
  <dc:creator>пользователь Microsoft Office</dc:creator>
  <cp:lastModifiedBy>Юрий Кожухов</cp:lastModifiedBy>
  <cp:revision>583</cp:revision>
  <cp:lastPrinted>2018-11-29T10:49:11Z</cp:lastPrinted>
  <dcterms:created xsi:type="dcterms:W3CDTF">2016-02-02T13:12:08Z</dcterms:created>
  <dcterms:modified xsi:type="dcterms:W3CDTF">2018-12-03T10:24:30Z</dcterms:modified>
</cp:coreProperties>
</file>